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40" r:id="rId1"/>
  </p:sldMasterIdLst>
  <p:notesMasterIdLst>
    <p:notesMasterId r:id="rId17"/>
  </p:notesMasterIdLst>
  <p:sldIdLst>
    <p:sldId id="256" r:id="rId2"/>
    <p:sldId id="263" r:id="rId3"/>
    <p:sldId id="258" r:id="rId4"/>
    <p:sldId id="257" r:id="rId5"/>
    <p:sldId id="261" r:id="rId6"/>
    <p:sldId id="259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16DA210-FB5B-4158-B5E0-FEB733F419BA}" styleName="Светлый стиль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594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4" Type="http://schemas.openxmlformats.org/officeDocument/2006/relationships/image" Target="../media/image2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4" Type="http://schemas.openxmlformats.org/officeDocument/2006/relationships/image" Target="../media/image3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1556AB-1767-4C93-8D6B-7C4FF688576E}" type="datetimeFigureOut">
              <a:rPr lang="ru-RU" smtClean="0"/>
              <a:t>24.06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A52C7F-6D64-491B-9D0B-8343B9289D5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589577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A52C7F-6D64-491B-9D0B-8343B9289D5A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098612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A52C7F-6D64-491B-9D0B-8343B9289D5A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021738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A52C7F-6D64-491B-9D0B-8343B9289D5A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661504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7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2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F9FD32-188B-4148-9582-01459085F776}" type="datetime1">
              <a:rPr lang="ru-RU" smtClean="0"/>
              <a:t>24.06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8F16C-2148-4E04-AE45-EBBED264BF6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879632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Панорамная фотография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5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5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7F01A-7119-4EF6-B187-CE5E04AA6D35}" type="datetime1">
              <a:rPr lang="ru-RU" smtClean="0"/>
              <a:t>24.06.202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8F16C-2148-4E04-AE45-EBBED264BF6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2486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1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A17CAF-EC2D-4F83-A96D-5C7FE9774F5A}" type="datetime1">
              <a:rPr lang="ru-RU" smtClean="0"/>
              <a:t>24.06.202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8F16C-2148-4E04-AE45-EBBED264BF6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0998984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5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372798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69059F-3344-4E90-BC5E-6A0629E4E277}" type="datetime1">
              <a:rPr lang="ru-RU" smtClean="0"/>
              <a:t>24.06.202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8F16C-2148-4E04-AE45-EBBED264BF68}" type="slidenum">
              <a:rPr lang="ru-RU" smtClean="0"/>
              <a:t>‹#›</a:t>
            </a:fld>
            <a:endParaRPr lang="ru-RU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7559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61434018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арточка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3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06521-EF73-4897-B978-250953887D81}" type="datetime1">
              <a:rPr lang="ru-RU" smtClean="0"/>
              <a:t>24.06.202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8F16C-2148-4E04-AE45-EBBED264BF6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4633452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Три колонк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10364452" cy="1605094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5" y="2943357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90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50" y="2943357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9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9" y="2943357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65D2CC-0F46-4228-8DF6-293BC356C2A5}" type="datetime1">
              <a:rPr lang="ru-RU" smtClean="0"/>
              <a:t>24.06.2022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8F16C-2148-4E04-AE45-EBBED264BF6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5464340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Столбец с тремя рисункам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5" y="610772"/>
            <a:ext cx="10364452" cy="1603922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6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6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189" indent="0">
              <a:buNone/>
              <a:defRPr sz="1600"/>
            </a:lvl2pPr>
            <a:lvl3pPr marL="914377" indent="0">
              <a:buNone/>
              <a:defRPr sz="1600"/>
            </a:lvl3pPr>
            <a:lvl4pPr marL="1371566" indent="0">
              <a:buNone/>
              <a:defRPr sz="1600"/>
            </a:lvl4pPr>
            <a:lvl5pPr marL="1828754" indent="0">
              <a:buNone/>
              <a:defRPr sz="1600"/>
            </a:lvl5pPr>
            <a:lvl6pPr marL="2285943" indent="0">
              <a:buNone/>
              <a:defRPr sz="1600"/>
            </a:lvl6pPr>
            <a:lvl7pPr marL="2743131" indent="0">
              <a:buNone/>
              <a:defRPr sz="1600"/>
            </a:lvl7pPr>
            <a:lvl8pPr marL="3200320" indent="0">
              <a:buNone/>
              <a:defRPr sz="1600"/>
            </a:lvl8pPr>
            <a:lvl9pPr marL="3657509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6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189" indent="0">
              <a:buNone/>
              <a:defRPr sz="1600"/>
            </a:lvl2pPr>
            <a:lvl3pPr marL="914377" indent="0">
              <a:buNone/>
              <a:defRPr sz="1600"/>
            </a:lvl3pPr>
            <a:lvl4pPr marL="1371566" indent="0">
              <a:buNone/>
              <a:defRPr sz="1600"/>
            </a:lvl4pPr>
            <a:lvl5pPr marL="1828754" indent="0">
              <a:buNone/>
              <a:defRPr sz="1600"/>
            </a:lvl5pPr>
            <a:lvl6pPr marL="2285943" indent="0">
              <a:buNone/>
              <a:defRPr sz="1600"/>
            </a:lvl6pPr>
            <a:lvl7pPr marL="2743131" indent="0">
              <a:buNone/>
              <a:defRPr sz="1600"/>
            </a:lvl7pPr>
            <a:lvl8pPr marL="3200320" indent="0">
              <a:buNone/>
              <a:defRPr sz="1600"/>
            </a:lvl8pPr>
            <a:lvl9pPr marL="3657509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2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300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9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189" indent="0">
              <a:buNone/>
              <a:defRPr sz="1600"/>
            </a:lvl2pPr>
            <a:lvl3pPr marL="914377" indent="0">
              <a:buNone/>
              <a:defRPr sz="1600"/>
            </a:lvl3pPr>
            <a:lvl4pPr marL="1371566" indent="0">
              <a:buNone/>
              <a:defRPr sz="1600"/>
            </a:lvl4pPr>
            <a:lvl5pPr marL="1828754" indent="0">
              <a:buNone/>
              <a:defRPr sz="1600"/>
            </a:lvl5pPr>
            <a:lvl6pPr marL="2285943" indent="0">
              <a:buNone/>
              <a:defRPr sz="1600"/>
            </a:lvl6pPr>
            <a:lvl7pPr marL="2743131" indent="0">
              <a:buNone/>
              <a:defRPr sz="1600"/>
            </a:lvl7pPr>
            <a:lvl8pPr marL="3200320" indent="0">
              <a:buNone/>
              <a:defRPr sz="1600"/>
            </a:lvl8pPr>
            <a:lvl9pPr marL="3657509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4" y="4781080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03F97A-19BB-4995-B7DB-419EADCC4BF8}" type="datetime1">
              <a:rPr lang="ru-RU" smtClean="0"/>
              <a:t>24.06.2022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8F16C-2148-4E04-AE45-EBBED264BF6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7819082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5"/>
            <a:ext cx="10364452" cy="3424107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A7AA5D-4DD6-4783-ADC2-1158B6B13DBD}" type="datetime1">
              <a:rPr lang="ru-RU" smtClean="0"/>
              <a:t>24.06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8F16C-2148-4E04-AE45-EBBED264BF6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108774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609603"/>
            <a:ext cx="2553327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3"/>
            <a:ext cx="7658724" cy="5181599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9353A-11C5-44CA-AAC3-4397B83AB081}" type="datetime1">
              <a:rPr lang="ru-RU" smtClean="0"/>
              <a:t>24.06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8F16C-2148-4E04-AE45-EBBED264BF6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698090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3" y="2367094"/>
            <a:ext cx="10363827" cy="3424107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8EF9AB-7331-4369-ADD3-B3844B8EF65D}" type="datetime1">
              <a:rPr lang="ru-RU" smtClean="0"/>
              <a:t>24.06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8F16C-2148-4E04-AE45-EBBED264BF6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861066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828565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3657459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62109-6DA5-4A32-8999-EA90CB314BC6}" type="datetime1">
              <a:rPr lang="ru-RU" smtClean="0"/>
              <a:t>24.06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8F16C-2148-4E04-AE45-EBBED264BF6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423876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6" y="618519"/>
            <a:ext cx="10364451" cy="1596177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3" y="2367094"/>
            <a:ext cx="5106027" cy="3424107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4"/>
            <a:ext cx="5105400" cy="3424107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096203-A4F8-4395-8BBF-39F986C91B53}" type="datetime1">
              <a:rPr lang="ru-RU" smtClean="0"/>
              <a:t>24.06.202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8F16C-2148-4E04-AE45-EBBED264BF6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762672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6" y="618519"/>
            <a:ext cx="10364451" cy="1596177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5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5" y="3051014"/>
            <a:ext cx="5106027" cy="2740187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1" y="3051014"/>
            <a:ext cx="5105401" cy="2740187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D7540-ED9C-4AE1-A74A-47F1EF729B0A}" type="datetime1">
              <a:rPr lang="ru-RU" smtClean="0"/>
              <a:t>24.06.2022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8F16C-2148-4E04-AE45-EBBED264BF6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171119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E36454-6FBE-4064-8926-CE0997732191}" type="datetime1">
              <a:rPr lang="ru-RU" smtClean="0"/>
              <a:t>24.06.2022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8F16C-2148-4E04-AE45-EBBED264BF6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993706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BBE67D-30A1-4543-98B1-3FC07C5E3D3C}" type="datetime1">
              <a:rPr lang="ru-RU" smtClean="0"/>
              <a:t>24.06.2022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8F16C-2148-4E04-AE45-EBBED264BF6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972523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3" y="609602"/>
            <a:ext cx="6200163" cy="5181599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6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B804F9-ADCB-49B9-8B0C-4B1656C14C1C}" type="datetime1">
              <a:rPr lang="ru-RU" smtClean="0"/>
              <a:t>24.06.202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8F16C-2148-4E04-AE45-EBBED264BF6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056671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6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9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5" y="2632854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06626-18DE-4E47-B3EA-ECAA857670F9}" type="datetime1">
              <a:rPr lang="ru-RU" smtClean="0"/>
              <a:t>24.06.202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8F16C-2148-4E04-AE45-EBBED264BF6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972250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6" y="618519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5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14AF1CC8-1555-4ABB-BA3C-C5D9A6861ADD}" type="datetime1">
              <a:rPr lang="ru-RU" smtClean="0"/>
              <a:t>24.06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5" y="5883277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3" y="5883277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6918F16C-2148-4E04-AE45-EBBED264BF6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127015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1" r:id="rId1"/>
    <p:sldLayoutId id="2147483842" r:id="rId2"/>
    <p:sldLayoutId id="2147483843" r:id="rId3"/>
    <p:sldLayoutId id="2147483844" r:id="rId4"/>
    <p:sldLayoutId id="2147483845" r:id="rId5"/>
    <p:sldLayoutId id="2147483846" r:id="rId6"/>
    <p:sldLayoutId id="2147483847" r:id="rId7"/>
    <p:sldLayoutId id="2147483848" r:id="rId8"/>
    <p:sldLayoutId id="2147483849" r:id="rId9"/>
    <p:sldLayoutId id="2147483850" r:id="rId10"/>
    <p:sldLayoutId id="2147483851" r:id="rId11"/>
    <p:sldLayoutId id="2147483852" r:id="rId12"/>
    <p:sldLayoutId id="2147483853" r:id="rId13"/>
    <p:sldLayoutId id="2147483854" r:id="rId14"/>
    <p:sldLayoutId id="2147483855" r:id="rId15"/>
    <p:sldLayoutId id="2147483856" r:id="rId16"/>
    <p:sldLayoutId id="2147483857" r:id="rId17"/>
  </p:sldLayoutIdLst>
  <p:hf hdr="0" ftr="0" dt="0"/>
  <p:txStyles>
    <p:titleStyle>
      <a:lvl1pPr algn="ctr" defTabSz="914377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0.emf"/><Relationship Id="rId4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44.png"/><Relationship Id="rId7" Type="http://schemas.openxmlformats.org/officeDocument/2006/relationships/image" Target="../media/image4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46.png"/><Relationship Id="rId5" Type="http://schemas.openxmlformats.org/officeDocument/2006/relationships/image" Target="../media/image41.emf"/><Relationship Id="rId10" Type="http://schemas.openxmlformats.org/officeDocument/2006/relationships/image" Target="../media/image45.png"/><Relationship Id="rId4" Type="http://schemas.openxmlformats.org/officeDocument/2006/relationships/oleObject" Target="../embeddings/oleObject21.bin"/><Relationship Id="rId9" Type="http://schemas.openxmlformats.org/officeDocument/2006/relationships/image" Target="../media/image43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7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51.png"/><Relationship Id="rId7" Type="http://schemas.openxmlformats.org/officeDocument/2006/relationships/image" Target="../media/image48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50.emf"/><Relationship Id="rId5" Type="http://schemas.openxmlformats.org/officeDocument/2006/relationships/image" Target="../media/image53.emf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52.png"/><Relationship Id="rId9" Type="http://schemas.openxmlformats.org/officeDocument/2006/relationships/image" Target="../media/image49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54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3.png"/><Relationship Id="rId18" Type="http://schemas.openxmlformats.org/officeDocument/2006/relationships/image" Target="../media/image18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emf"/><Relationship Id="rId12" Type="http://schemas.openxmlformats.org/officeDocument/2006/relationships/image" Target="../media/image12.png"/><Relationship Id="rId1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png"/><Relationship Id="rId20" Type="http://schemas.openxmlformats.org/officeDocument/2006/relationships/image" Target="../media/image20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1.png"/><Relationship Id="rId5" Type="http://schemas.openxmlformats.org/officeDocument/2006/relationships/image" Target="../media/image7.emf"/><Relationship Id="rId15" Type="http://schemas.openxmlformats.org/officeDocument/2006/relationships/image" Target="../media/image15.png"/><Relationship Id="rId10" Type="http://schemas.openxmlformats.org/officeDocument/2006/relationships/image" Target="../media/image10.png"/><Relationship Id="rId19" Type="http://schemas.openxmlformats.org/officeDocument/2006/relationships/image" Target="../media/image19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emf"/><Relationship Id="rId14" Type="http://schemas.openxmlformats.org/officeDocument/2006/relationships/image" Target="../media/image1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1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7.emf"/><Relationship Id="rId4" Type="http://schemas.openxmlformats.org/officeDocument/2006/relationships/image" Target="../media/image24.emf"/><Relationship Id="rId9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9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0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5.e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png"/><Relationship Id="rId5" Type="http://schemas.openxmlformats.org/officeDocument/2006/relationships/image" Target="../media/image37.jpeg"/><Relationship Id="rId4" Type="http://schemas.openxmlformats.org/officeDocument/2006/relationships/image" Target="../media/image3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48788" y="1733005"/>
            <a:ext cx="10894423" cy="1802675"/>
          </a:xfrm>
        </p:spPr>
        <p:txBody>
          <a:bodyPr>
            <a:normAutofit/>
          </a:bodyPr>
          <a:lstStyle/>
          <a:p>
            <a:r>
              <a:rPr lang="ru-RU" sz="3600" b="1" i="1" cap="none" dirty="0" err="1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Биладиены</a:t>
            </a:r>
            <a:r>
              <a:rPr lang="ru-RU" sz="3600" b="1" i="1" cap="none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как универсальные предшественники для синтеза </a:t>
            </a:r>
            <a:r>
              <a:rPr lang="ru-RU" sz="3600" b="1" i="1" cap="none" dirty="0" err="1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порфириноидов</a:t>
            </a:r>
            <a:r>
              <a:rPr lang="ru-RU" sz="3600" b="1" i="1" cap="none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различного строения</a:t>
            </a:r>
            <a:endParaRPr lang="ru-RU" sz="3600" i="1" cap="none" dirty="0">
              <a:latin typeface="Yu Gothic UI Semibold" panose="020B0700000000000000" pitchFamily="34" charset="-128"/>
              <a:ea typeface="Yu Gothic UI Semibold" panose="020B0700000000000000" pitchFamily="34" charset="-128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i="1" cap="none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Д.В. Петрова, А.С. </a:t>
            </a:r>
            <a:r>
              <a:rPr lang="ru-RU" i="1" cap="none" dirty="0" err="1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Семейкин</a:t>
            </a:r>
            <a:r>
              <a:rPr lang="ru-RU" i="1" cap="none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, Т.В. Любимова, Д.Д. Баянов</a:t>
            </a:r>
          </a:p>
          <a:p>
            <a:endParaRPr lang="ru-RU" dirty="0"/>
          </a:p>
        </p:txBody>
      </p:sp>
      <p:pic>
        <p:nvPicPr>
          <p:cNvPr id="4" name="Рисунок 2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278997" y="117225"/>
            <a:ext cx="858610" cy="757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45486" y="16576"/>
            <a:ext cx="842851" cy="958896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88337" y="0"/>
            <a:ext cx="1244602" cy="502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030628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91856" y="0"/>
            <a:ext cx="10364451" cy="731521"/>
          </a:xfrm>
        </p:spPr>
        <p:txBody>
          <a:bodyPr>
            <a:normAutofit/>
          </a:bodyPr>
          <a:lstStyle/>
          <a:p>
            <a:r>
              <a:rPr lang="ru-RU" sz="2800" cap="none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Синтез </a:t>
            </a:r>
            <a:r>
              <a:rPr lang="el-GR" sz="2800" i="1" cap="none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  <a:cs typeface="Calibri Light" panose="020F0302020204030204" pitchFamily="34" charset="0"/>
              </a:rPr>
              <a:t>β</a:t>
            </a:r>
            <a:r>
              <a:rPr lang="ru-RU" sz="2800" cap="none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  <a:cs typeface="Calibri Light" panose="020F0302020204030204" pitchFamily="34" charset="0"/>
              </a:rPr>
              <a:t>-замещенных </a:t>
            </a:r>
            <a:r>
              <a:rPr lang="ru-RU" sz="2800" cap="none" dirty="0" err="1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корролов</a:t>
            </a:r>
            <a:endParaRPr lang="ru-RU" sz="2800" cap="none" dirty="0">
              <a:latin typeface="Yu Gothic UI Semibold" panose="020B0700000000000000" pitchFamily="34" charset="-128"/>
              <a:ea typeface="Yu Gothic UI Semibold" panose="020B0700000000000000" pitchFamily="34" charset="-128"/>
            </a:endParaRP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23624597"/>
              </p:ext>
            </p:extLst>
          </p:nvPr>
        </p:nvGraphicFramePr>
        <p:xfrm>
          <a:off x="227350" y="2612571"/>
          <a:ext cx="11737302" cy="3709852"/>
        </p:xfrm>
        <a:graphic>
          <a:graphicData uri="http://schemas.openxmlformats.org/drawingml/2006/table">
            <a:tbl>
              <a:tblPr>
                <a:tableStyleId>{616DA210-FB5B-4158-B5E0-FEB733F419BA}</a:tableStyleId>
              </a:tblPr>
              <a:tblGrid>
                <a:gridCol w="547713"/>
                <a:gridCol w="1375954"/>
                <a:gridCol w="627017"/>
                <a:gridCol w="1750423"/>
                <a:gridCol w="2804160"/>
                <a:gridCol w="2908663"/>
                <a:gridCol w="1723372"/>
              </a:tblGrid>
              <a:tr h="304800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R</a:t>
                      </a:r>
                      <a:r>
                        <a:rPr lang="ru-RU" sz="12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1</a:t>
                      </a:r>
                      <a:endParaRPr lang="ru-RU" sz="12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R</a:t>
                      </a:r>
                      <a:r>
                        <a:rPr lang="ru-RU" sz="12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2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R</a:t>
                      </a:r>
                      <a:r>
                        <a:rPr lang="ru-RU" sz="12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3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Окислитель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Реагент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Условия и время синтеза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Выход %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</a:tr>
              <a:tr h="287797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Me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Bu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Me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K</a:t>
                      </a:r>
                      <a:r>
                        <a:rPr lang="ru-RU" sz="1800" baseline="-250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3</a:t>
                      </a:r>
                      <a:r>
                        <a:rPr lang="ru-RU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[</a:t>
                      </a:r>
                      <a:r>
                        <a:rPr lang="en-US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Fe</a:t>
                      </a:r>
                      <a:r>
                        <a:rPr lang="ru-RU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(</a:t>
                      </a:r>
                      <a:r>
                        <a:rPr lang="en-US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CN</a:t>
                      </a:r>
                      <a:r>
                        <a:rPr lang="ru-RU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)</a:t>
                      </a:r>
                      <a:r>
                        <a:rPr lang="ru-RU" sz="1800" baseline="-250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6</a:t>
                      </a:r>
                      <a:r>
                        <a:rPr lang="ru-RU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]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NH</a:t>
                      </a:r>
                      <a:r>
                        <a:rPr lang="ru-RU" sz="1800" baseline="-250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3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CH</a:t>
                      </a:r>
                      <a:r>
                        <a:rPr lang="en-US" sz="1800" baseline="-2500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3</a:t>
                      </a:r>
                      <a:r>
                        <a:rPr lang="en-US" sz="180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OH</a:t>
                      </a:r>
                      <a:r>
                        <a:rPr lang="ru-RU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, </a:t>
                      </a:r>
                      <a:r>
                        <a:rPr lang="ru-RU" sz="1800" dirty="0" err="1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Т</a:t>
                      </a:r>
                      <a:r>
                        <a:rPr lang="ru-RU" sz="1800" baseline="-25000" dirty="0" err="1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кип</a:t>
                      </a:r>
                      <a:r>
                        <a:rPr lang="ru-RU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, 5 мин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43.6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</a:tr>
              <a:tr h="275840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Me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Bu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Me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  <a:tc rowSpan="2"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i="1" dirty="0" err="1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п</a:t>
                      </a:r>
                      <a:r>
                        <a:rPr lang="ru-RU" sz="1800" dirty="0" err="1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-хлоранил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err="1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NaHCO</a:t>
                      </a:r>
                      <a:r>
                        <a:rPr lang="ru-RU" sz="1800" baseline="-250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3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CH</a:t>
                      </a:r>
                      <a:r>
                        <a:rPr lang="en-US" sz="1800" baseline="-2500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3</a:t>
                      </a:r>
                      <a:r>
                        <a:rPr lang="en-US" sz="180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OH</a:t>
                      </a:r>
                      <a:r>
                        <a:rPr lang="ru-RU" sz="180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, </a:t>
                      </a:r>
                      <a:r>
                        <a:rPr lang="ru-RU" sz="1800" dirty="0" err="1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Т</a:t>
                      </a:r>
                      <a:r>
                        <a:rPr lang="ru-RU" sz="1800" baseline="-25000" dirty="0" err="1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комн</a:t>
                      </a:r>
                      <a:r>
                        <a:rPr lang="ru-RU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, 5 мин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42.3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</a:tr>
              <a:tr h="281095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Me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Bu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Me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err="1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NEt</a:t>
                      </a:r>
                      <a:r>
                        <a:rPr lang="ru-RU" sz="1800" baseline="-250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3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CH</a:t>
                      </a:r>
                      <a:r>
                        <a:rPr lang="en-US" sz="1800" baseline="-2500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3</a:t>
                      </a:r>
                      <a:r>
                        <a:rPr lang="en-US" sz="180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OH</a:t>
                      </a:r>
                      <a:r>
                        <a:rPr lang="ru-RU" sz="180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, </a:t>
                      </a:r>
                      <a:r>
                        <a:rPr lang="ru-RU" sz="1800" dirty="0" err="1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Т</a:t>
                      </a:r>
                      <a:r>
                        <a:rPr lang="ru-RU" sz="1800" baseline="-25000" dirty="0" err="1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комн</a:t>
                      </a:r>
                      <a:r>
                        <a:rPr lang="ru-RU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, 15 мин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46.5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</a:tr>
              <a:tr h="268795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Me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Bu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Me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err="1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PbO</a:t>
                      </a:r>
                      <a:r>
                        <a:rPr lang="ru-RU" sz="1800" baseline="-250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2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-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CH</a:t>
                      </a:r>
                      <a:r>
                        <a:rPr lang="en-US" sz="1800" baseline="-2500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3</a:t>
                      </a:r>
                      <a:r>
                        <a:rPr lang="en-US" sz="180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OH</a:t>
                      </a:r>
                      <a:r>
                        <a:rPr lang="ru-RU" sz="180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,</a:t>
                      </a:r>
                      <a:r>
                        <a:rPr lang="ru-RU" sz="1800" dirty="0" err="1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Т</a:t>
                      </a:r>
                      <a:r>
                        <a:rPr lang="ru-RU" sz="1800" baseline="-25000" dirty="0" err="1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комн</a:t>
                      </a:r>
                      <a:r>
                        <a:rPr lang="ru-RU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, 30 мин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55.5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</a:tr>
              <a:tr h="470764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Me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Bu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Me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O</a:t>
                      </a:r>
                      <a:r>
                        <a:rPr lang="ru-RU" sz="1800" baseline="-250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2</a:t>
                      </a:r>
                      <a:r>
                        <a:rPr lang="ru-RU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 воздуха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i="1" dirty="0" err="1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п</a:t>
                      </a:r>
                      <a:r>
                        <a:rPr lang="ru-RU" sz="1800" dirty="0" err="1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-толуолсульфокислота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CH</a:t>
                      </a:r>
                      <a:r>
                        <a:rPr lang="en-US" sz="1800" baseline="-2500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3</a:t>
                      </a:r>
                      <a:r>
                        <a:rPr lang="en-US" sz="180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OH, </a:t>
                      </a:r>
                      <a:r>
                        <a:rPr lang="ru-RU" sz="1800" dirty="0" err="1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Т</a:t>
                      </a:r>
                      <a:r>
                        <a:rPr lang="ru-RU" sz="1800" baseline="-25000" dirty="0" err="1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кип</a:t>
                      </a:r>
                      <a:r>
                        <a:rPr lang="ru-RU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, 5 ч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  <a:tc>
                  <a:txBody>
                    <a:bodyPr/>
                    <a:lstStyle/>
                    <a:p>
                      <a:pPr indent="1524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21.</a:t>
                      </a:r>
                      <a:r>
                        <a:rPr lang="en-US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5</a:t>
                      </a:r>
                      <a:r>
                        <a:rPr lang="ru-RU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 (смесь </a:t>
                      </a:r>
                      <a:r>
                        <a:rPr lang="ru-RU" sz="1800" dirty="0" err="1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порфиринов</a:t>
                      </a:r>
                      <a:r>
                        <a:rPr lang="ru-RU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)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</a:tr>
              <a:tr h="287797">
                <a:tc rowSpan="2"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Me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  <a:tc rowSpan="2"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Bu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  <a:tc rowSpan="2"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H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  <a:tc rowSpan="3"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i="1" dirty="0" err="1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п</a:t>
                      </a:r>
                      <a:r>
                        <a:rPr lang="ru-RU" sz="1800" dirty="0" err="1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-хлоранил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err="1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NaHCO</a:t>
                      </a:r>
                      <a:r>
                        <a:rPr lang="ru-RU" sz="1800" baseline="-250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3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CH</a:t>
                      </a:r>
                      <a:r>
                        <a:rPr lang="en-US" sz="1800" baseline="-2500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3</a:t>
                      </a:r>
                      <a:r>
                        <a:rPr lang="en-US" sz="180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OH</a:t>
                      </a:r>
                      <a:r>
                        <a:rPr lang="ru-RU" sz="180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,</a:t>
                      </a:r>
                      <a:r>
                        <a:rPr lang="en-US" sz="180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 </a:t>
                      </a:r>
                      <a:r>
                        <a:rPr lang="en-US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T</a:t>
                      </a:r>
                      <a:r>
                        <a:rPr lang="ru-RU" sz="1800" baseline="-250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комн.</a:t>
                      </a:r>
                      <a:r>
                        <a:rPr lang="ru-RU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, 5 мин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6.0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err="1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NEt</a:t>
                      </a:r>
                      <a:r>
                        <a:rPr lang="ru-RU" sz="1800" baseline="-250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3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  <a:tc rowSpan="2"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CH</a:t>
                      </a:r>
                      <a:r>
                        <a:rPr lang="ru-RU" sz="1800" baseline="-250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2</a:t>
                      </a:r>
                      <a:r>
                        <a:rPr lang="en-US" sz="1800" dirty="0" err="1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Cl</a:t>
                      </a:r>
                      <a:r>
                        <a:rPr lang="ru-RU" sz="1800" baseline="-250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2</a:t>
                      </a:r>
                      <a:r>
                        <a:rPr lang="en-US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,T</a:t>
                      </a:r>
                      <a:r>
                        <a:rPr lang="ru-RU" sz="1800" baseline="-25000" dirty="0" err="1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комн</a:t>
                      </a:r>
                      <a:r>
                        <a:rPr lang="ru-RU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, 15 мин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  <a:tc rowSpan="2"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6.9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</a:tr>
              <a:tr h="251321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Me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Bu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H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b="1" dirty="0"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6261" marR="66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b="1" dirty="0"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6261" marR="66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b="1" dirty="0"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6261" marR="66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840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Me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Bu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H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err="1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PbO</a:t>
                      </a:r>
                      <a:r>
                        <a:rPr lang="ru-RU" sz="1800" baseline="-250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2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-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CH</a:t>
                      </a:r>
                      <a:r>
                        <a:rPr lang="en-US" sz="1800" baseline="-2500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3</a:t>
                      </a:r>
                      <a:r>
                        <a:rPr lang="en-US" sz="180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OH, </a:t>
                      </a:r>
                      <a:r>
                        <a:rPr lang="en-US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T</a:t>
                      </a:r>
                      <a:r>
                        <a:rPr lang="ru-RU" sz="1800" baseline="-25000" dirty="0" err="1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комн</a:t>
                      </a:r>
                      <a:r>
                        <a:rPr lang="ru-RU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, 30 мин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4.0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</a:tr>
              <a:tr h="325363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Me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Et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H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i="1" dirty="0" err="1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п</a:t>
                      </a:r>
                      <a:r>
                        <a:rPr lang="ru-RU" sz="1800" dirty="0" err="1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-хлоранил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err="1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NaHCO</a:t>
                      </a:r>
                      <a:r>
                        <a:rPr lang="ru-RU" sz="1800" baseline="-250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3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CH</a:t>
                      </a:r>
                      <a:r>
                        <a:rPr lang="en-US" sz="1800" baseline="-2500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3</a:t>
                      </a:r>
                      <a:r>
                        <a:rPr lang="en-US" sz="180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OH, </a:t>
                      </a:r>
                      <a:r>
                        <a:rPr lang="en-US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T</a:t>
                      </a:r>
                      <a:r>
                        <a:rPr lang="ru-RU" sz="1800" baseline="-250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комн.</a:t>
                      </a:r>
                      <a:r>
                        <a:rPr lang="ru-RU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, 5 мин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6.1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</a:tr>
              <a:tr h="392303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Me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C</a:t>
                      </a:r>
                      <a:r>
                        <a:rPr lang="en-GB" sz="120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2</a:t>
                      </a:r>
                      <a:r>
                        <a:rPr lang="en-GB" sz="180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H</a:t>
                      </a:r>
                      <a:r>
                        <a:rPr lang="en-GB" sz="120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5</a:t>
                      </a:r>
                      <a:r>
                        <a:rPr lang="en-GB" sz="180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CO</a:t>
                      </a:r>
                      <a:r>
                        <a:rPr lang="en-GB" sz="120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2</a:t>
                      </a:r>
                      <a:r>
                        <a:rPr lang="en-GB" sz="180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Me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Me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err="1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PbO</a:t>
                      </a:r>
                      <a:r>
                        <a:rPr lang="ru-RU" sz="1800" baseline="-2500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2</a:t>
                      </a:r>
                      <a:endParaRPr lang="ru-RU" sz="1800" b="0" i="0" dirty="0" smtClean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-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80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1.</a:t>
                      </a:r>
                      <a:r>
                        <a:rPr lang="en-US" sz="180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 CH</a:t>
                      </a:r>
                      <a:r>
                        <a:rPr lang="en-US" sz="1800" baseline="-2500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3</a:t>
                      </a:r>
                      <a:r>
                        <a:rPr lang="en-US" sz="180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OH, T</a:t>
                      </a:r>
                      <a:r>
                        <a:rPr lang="ru-RU" sz="1800" baseline="-25000" dirty="0" err="1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комн</a:t>
                      </a:r>
                      <a:r>
                        <a:rPr lang="ru-RU" sz="180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, 3</a:t>
                      </a:r>
                      <a:r>
                        <a:rPr lang="ru-RU" sz="1800" baseline="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 суток</a:t>
                      </a:r>
                      <a:endParaRPr lang="ru-RU" sz="1800" dirty="0" smtClean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</a:endParaRPr>
                    </a:p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2.HCl,</a:t>
                      </a:r>
                      <a:r>
                        <a:rPr lang="en-GB" sz="1800" baseline="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 </a:t>
                      </a:r>
                      <a:r>
                        <a:rPr lang="en-US" sz="180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CH</a:t>
                      </a:r>
                      <a:r>
                        <a:rPr lang="en-US" sz="1800" baseline="-2500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3</a:t>
                      </a:r>
                      <a:r>
                        <a:rPr lang="en-US" sz="180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OH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800" b="0" i="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  <a:cs typeface="Times New Roman"/>
                        </a:rPr>
                        <a:t>33.7</a:t>
                      </a:r>
                      <a:endParaRPr lang="ru-RU" sz="1800" b="0" i="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  <a:cs typeface="Times New Roman"/>
                      </a:endParaRPr>
                    </a:p>
                  </a:txBody>
                  <a:tcPr marL="66261" marR="66261" marT="0" marB="0"/>
                </a:tc>
              </a:tr>
            </a:tbl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035129"/>
              </p:ext>
            </p:extLst>
          </p:nvPr>
        </p:nvGraphicFramePr>
        <p:xfrm>
          <a:off x="3637870" y="625521"/>
          <a:ext cx="4219575" cy="191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CS ChemDraw Drawing" r:id="rId4" imgW="4219645" imgH="1912425" progId="ChemDraw.Document.6.0">
                  <p:embed/>
                </p:oleObj>
              </mc:Choice>
              <mc:Fallback>
                <p:oleObj name="CS ChemDraw Drawing" r:id="rId4" imgW="4219645" imgH="191242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37870" y="625521"/>
                        <a:ext cx="4219575" cy="191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48973" y="6322423"/>
            <a:ext cx="779091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Petrova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D.V., </a:t>
            </a:r>
            <a:r>
              <a:rPr lang="en-US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Semeikin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A.S., Berezina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N.M., </a:t>
            </a:r>
            <a:r>
              <a:rPr lang="en-US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Berezin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M.B., </a:t>
            </a:r>
            <a:r>
              <a:rPr lang="en-US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Bazanov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M.I. </a:t>
            </a:r>
            <a:r>
              <a:rPr lang="en-US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Macroheterocycles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2019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,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12, 2, 119-128. </a:t>
            </a:r>
          </a:p>
        </p:txBody>
      </p:sp>
    </p:spTree>
    <p:extLst>
      <p:ext uri="{BB962C8B-B14F-4D97-AF65-F5344CB8AC3E}">
        <p14:creationId xmlns:p14="http://schemas.microsoft.com/office/powerpoint/2010/main" val="5964114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00565" y="78587"/>
            <a:ext cx="10364451" cy="626807"/>
          </a:xfrm>
        </p:spPr>
        <p:txBody>
          <a:bodyPr>
            <a:normAutofit/>
          </a:bodyPr>
          <a:lstStyle/>
          <a:p>
            <a:r>
              <a:rPr lang="ru-RU" sz="2800" cap="none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Спектральные характеристики </a:t>
            </a:r>
            <a:r>
              <a:rPr lang="el-GR" sz="2800" i="1" cap="none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  <a:cs typeface="Calibri Light" panose="020F0302020204030204" pitchFamily="34" charset="0"/>
              </a:rPr>
              <a:t>β</a:t>
            </a:r>
            <a:r>
              <a:rPr lang="ru-RU" sz="2800" cap="none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  <a:cs typeface="Calibri Light" panose="020F0302020204030204" pitchFamily="34" charset="0"/>
              </a:rPr>
              <a:t>-замещенных </a:t>
            </a:r>
            <a:r>
              <a:rPr lang="ru-RU" sz="2800" cap="none" dirty="0" err="1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корролов</a:t>
            </a:r>
            <a:r>
              <a:rPr lang="ru-RU" sz="2800" cap="none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</a:t>
            </a:r>
            <a:endParaRPr lang="ru-RU" sz="2800" cap="none" dirty="0">
              <a:latin typeface="Yu Gothic UI Semibold" panose="020B0700000000000000" pitchFamily="34" charset="-128"/>
              <a:ea typeface="Yu Gothic UI Semibold" panose="020B0700000000000000" pitchFamily="34" charset="-128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77301" y="3988526"/>
            <a:ext cx="3836885" cy="2922820"/>
          </a:xfrm>
          <a:prstGeom prst="rect">
            <a:avLst/>
          </a:prstGeom>
        </p:spPr>
      </p:pic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278738"/>
              </p:ext>
            </p:extLst>
          </p:nvPr>
        </p:nvGraphicFramePr>
        <p:xfrm>
          <a:off x="120416" y="571955"/>
          <a:ext cx="2068321" cy="1926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8" name="CS ChemDraw Drawing" r:id="rId4" imgW="1995881" imgH="1858837" progId="ChemDraw.Document.6.0">
                  <p:embed/>
                </p:oleObj>
              </mc:Choice>
              <mc:Fallback>
                <p:oleObj name="CS ChemDraw Drawing" r:id="rId4" imgW="1995881" imgH="185883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0416" y="571955"/>
                        <a:ext cx="2068321" cy="1926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687050"/>
              </p:ext>
            </p:extLst>
          </p:nvPr>
        </p:nvGraphicFramePr>
        <p:xfrm>
          <a:off x="2266037" y="571955"/>
          <a:ext cx="1684578" cy="1919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9" name="CS ChemDraw Drawing" r:id="rId6" imgW="1616717" imgH="1842091" progId="ChemDraw.Document.6.0">
                  <p:embed/>
                </p:oleObj>
              </mc:Choice>
              <mc:Fallback>
                <p:oleObj name="CS ChemDraw Drawing" r:id="rId6" imgW="1616717" imgH="184209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66037" y="571955"/>
                        <a:ext cx="1684578" cy="19195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109764"/>
              </p:ext>
            </p:extLst>
          </p:nvPr>
        </p:nvGraphicFramePr>
        <p:xfrm>
          <a:off x="4017775" y="705394"/>
          <a:ext cx="2640293" cy="1794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0" name="CS ChemDraw Drawing" r:id="rId8" imgW="2735061" imgH="1858837" progId="ChemDraw.Document.6.0">
                  <p:embed/>
                </p:oleObj>
              </mc:Choice>
              <mc:Fallback>
                <p:oleObj name="CS ChemDraw Drawing" r:id="rId8" imgW="2735061" imgH="185883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17775" y="705394"/>
                        <a:ext cx="2640293" cy="1794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28283" y="2129437"/>
            <a:ext cx="2525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1</a:t>
            </a:r>
            <a:endParaRPr lang="ru-RU" i="1" dirty="0">
              <a:latin typeface="Yu Gothic UI Semibold" panose="020B0700000000000000" pitchFamily="34" charset="-128"/>
              <a:ea typeface="Yu Gothic UI Semibold" panose="020B0700000000000000" pitchFamily="34" charset="-12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081795" y="218702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2</a:t>
            </a:r>
            <a:endParaRPr lang="ru-RU" i="1" dirty="0">
              <a:latin typeface="Yu Gothic UI Semibold" panose="020B0700000000000000" pitchFamily="34" charset="-128"/>
              <a:ea typeface="Yu Gothic UI Semibold" panose="020B0700000000000000" pitchFamily="34" charset="-128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472905" y="2135769"/>
            <a:ext cx="217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3</a:t>
            </a:r>
            <a:endParaRPr lang="ru-RU" i="1" dirty="0">
              <a:latin typeface="Yu Gothic UI Semibold" panose="020B0700000000000000" pitchFamily="34" charset="-128"/>
              <a:ea typeface="Yu Gothic UI Semibold" panose="020B0700000000000000" pitchFamily="34" charset="-128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478735" y="3680749"/>
            <a:ext cx="1136850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sz="1400" i="1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ЭСП</a:t>
            </a:r>
            <a:r>
              <a:rPr lang="en-GB" sz="1400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itchFamily="18" charset="0"/>
              </a:rPr>
              <a:t> CH</a:t>
            </a:r>
            <a:r>
              <a:rPr lang="en-GB" sz="1000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itchFamily="18" charset="0"/>
              </a:rPr>
              <a:t>2</a:t>
            </a:r>
            <a:r>
              <a:rPr lang="en-GB" sz="1400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itchFamily="18" charset="0"/>
              </a:rPr>
              <a:t>Cl</a:t>
            </a:r>
            <a:r>
              <a:rPr lang="en-GB" sz="1000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itchFamily="18" charset="0"/>
              </a:rPr>
              <a:t>2</a:t>
            </a:r>
            <a:endParaRPr lang="ru-RU" sz="1000" i="1" dirty="0">
              <a:latin typeface="Yu Gothic UI Semibold" panose="020B0700000000000000" pitchFamily="34" charset="-128"/>
              <a:ea typeface="Yu Gothic UI Semibold" panose="020B0700000000000000" pitchFamily="34" charset="-128"/>
            </a:endParaRPr>
          </a:p>
        </p:txBody>
      </p:sp>
      <p:pic>
        <p:nvPicPr>
          <p:cNvPr id="11" name="Picture 1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725228" y="657446"/>
            <a:ext cx="5394608" cy="2183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Прямоугольник 12"/>
          <p:cNvSpPr/>
          <p:nvPr/>
        </p:nvSpPr>
        <p:spPr>
          <a:xfrm>
            <a:off x="11249904" y="705394"/>
            <a:ext cx="87716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1200" b="1" i="1" baseline="30000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1</a:t>
            </a:r>
            <a:r>
              <a:rPr lang="ru-RU" sz="1200" b="1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Н </a:t>
            </a:r>
            <a:r>
              <a:rPr lang="ru-RU" sz="1200" b="1" i="1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ЯМР  2</a:t>
            </a:r>
            <a:endParaRPr lang="ru-RU" sz="1200" dirty="0"/>
          </a:p>
        </p:txBody>
      </p:sp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60" t="10681" r="18723" b="15491"/>
          <a:stretch>
            <a:fillRect/>
          </a:stretch>
        </p:blipFill>
        <p:spPr bwMode="auto">
          <a:xfrm>
            <a:off x="7615585" y="2839460"/>
            <a:ext cx="4510762" cy="314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Прямоугольник 14"/>
          <p:cNvSpPr/>
          <p:nvPr/>
        </p:nvSpPr>
        <p:spPr>
          <a:xfrm>
            <a:off x="11101232" y="2873721"/>
            <a:ext cx="87716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1200" b="1" i="1" baseline="30000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1</a:t>
            </a:r>
            <a:r>
              <a:rPr lang="ru-RU" sz="1200" b="1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Н </a:t>
            </a:r>
            <a:r>
              <a:rPr lang="ru-RU" sz="1200" b="1" i="1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ЯМР  3</a:t>
            </a:r>
            <a:endParaRPr lang="ru-RU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120194" y="2601078"/>
            <a:ext cx="5857107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AutoNum type="arabicPeriod"/>
            </a:pPr>
            <a:r>
              <a:rPr lang="ru-RU" sz="1600" b="1" i="1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itchFamily="18" charset="0"/>
              </a:rPr>
              <a:t>2,3,7,13,17,18-гексаметил-8,12-ди-н-бутилкоррол</a:t>
            </a:r>
          </a:p>
          <a:p>
            <a:pPr algn="just"/>
            <a:r>
              <a:rPr lang="en-US" sz="1200" b="1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itchFamily="18" charset="0"/>
              </a:rPr>
              <a:t>MALDI</a:t>
            </a:r>
            <a:r>
              <a:rPr lang="ru-RU" sz="1200" b="1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itchFamily="18" charset="0"/>
              </a:rPr>
              <a:t>-</a:t>
            </a:r>
            <a:r>
              <a:rPr lang="en-US" sz="1200" b="1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itchFamily="18" charset="0"/>
              </a:rPr>
              <a:t>TOF</a:t>
            </a:r>
            <a:r>
              <a:rPr lang="ru-RU" sz="1200" b="1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itchFamily="18" charset="0"/>
              </a:rPr>
              <a:t> (</a:t>
            </a:r>
            <a:r>
              <a:rPr lang="en-US" sz="1200" b="1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itchFamily="18" charset="0"/>
              </a:rPr>
              <a:t>m</a:t>
            </a:r>
            <a:r>
              <a:rPr lang="ru-RU" sz="1200" b="1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itchFamily="18" charset="0"/>
              </a:rPr>
              <a:t>/</a:t>
            </a:r>
            <a:r>
              <a:rPr lang="en-US" sz="1200" b="1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itchFamily="18" charset="0"/>
              </a:rPr>
              <a:t>z</a:t>
            </a:r>
            <a:r>
              <a:rPr lang="ru-RU" sz="1200" b="1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itchFamily="18" charset="0"/>
              </a:rPr>
              <a:t>) найдено: 494,404 [M]</a:t>
            </a:r>
            <a:r>
              <a:rPr lang="ru-RU" sz="1200" b="1" i="1" baseline="30000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itchFamily="18" charset="0"/>
              </a:rPr>
              <a:t>+</a:t>
            </a:r>
            <a:r>
              <a:rPr lang="ru-RU" sz="1200" b="1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itchFamily="18" charset="0"/>
              </a:rPr>
              <a:t> Вычислено: 494,727</a:t>
            </a:r>
          </a:p>
          <a:p>
            <a:pPr algn="just"/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ЭСП, λ</a:t>
            </a:r>
            <a:r>
              <a:rPr lang="en-US" sz="1200" i="1" baseline="-25000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max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, </a:t>
            </a:r>
            <a:r>
              <a:rPr lang="ru-RU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нм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(ε·10</a:t>
            </a:r>
            <a:r>
              <a:rPr lang="ru-RU" sz="1200" i="1" baseline="30000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-3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): 620 (6.8); 567 (8.1); 533 (11.6); 498 (15.2); 399 (181.4) (хлороформ). Спектр </a:t>
            </a:r>
            <a:r>
              <a:rPr lang="pt-BR" sz="1200" i="1" baseline="30000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1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Н ЯМР 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(</a:t>
            </a:r>
            <a:r>
              <a:rPr lang="ru-RU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вн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. </a:t>
            </a:r>
            <a:r>
              <a:rPr lang="ru-RU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ст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. CHCl</a:t>
            </a:r>
            <a:r>
              <a:rPr lang="pt-BR" sz="1200" i="1" baseline="-25000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3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) 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δ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, 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м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.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д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.: 9.82 s (2H, 5,15-H); 9.71 s (1H, 10-H); 3.88-3.99 m (4H, 7,13-CH</a:t>
            </a:r>
            <a:r>
              <a:rPr lang="pt-BR" sz="1200" i="1" baseline="-25000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2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-Bu); 3.56 s, 3.50 s, 3.43 s (3x6H, CH</a:t>
            </a:r>
            <a:r>
              <a:rPr lang="pt-BR" sz="1200" i="1" baseline="-25000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3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); 2.09-2.19 m (4H, CH</a:t>
            </a:r>
            <a:r>
              <a:rPr lang="pt-BR" sz="1200" i="1" baseline="-25000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2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-Bu); 1.67-1.78 m (4H, CH</a:t>
            </a:r>
            <a:r>
              <a:rPr lang="pt-BR" sz="1200" i="1" baseline="-25000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2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-Bu); 1.07-1.16 m (6H, CH</a:t>
            </a:r>
            <a:r>
              <a:rPr lang="pt-BR" sz="1200" i="1" baseline="-25000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3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-Bu); -2.07bs, -3.12bs (2+1H, NH), (CDCl</a:t>
            </a:r>
            <a:r>
              <a:rPr lang="pt-BR" sz="1200" i="1" baseline="-25000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3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). </a:t>
            </a:r>
            <a:endParaRPr lang="ru-RU" sz="1200" b="1" i="1" dirty="0" smtClean="0">
              <a:latin typeface="Yu Gothic UI Semibold" panose="020B0700000000000000" pitchFamily="34" charset="-128"/>
              <a:ea typeface="Yu Gothic UI Semibold" panose="020B0700000000000000" pitchFamily="34" charset="-128"/>
              <a:cs typeface="Times New Roman" pitchFamily="18" charset="0"/>
            </a:endParaRPr>
          </a:p>
          <a:p>
            <a:pPr algn="just"/>
            <a:r>
              <a:rPr lang="ru-RU" sz="1600" b="1" i="1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itchFamily="18" charset="0"/>
              </a:rPr>
              <a:t>2.   7,13-диметил-8,12-ди-н-бутилкоррол</a:t>
            </a:r>
          </a:p>
          <a:p>
            <a:pPr algn="just"/>
            <a:r>
              <a:rPr lang="en-US" sz="1200" b="1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itchFamily="18" charset="0"/>
              </a:rPr>
              <a:t>MALDI</a:t>
            </a:r>
            <a:r>
              <a:rPr lang="ru-RU" sz="1200" b="1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itchFamily="18" charset="0"/>
              </a:rPr>
              <a:t>-</a:t>
            </a:r>
            <a:r>
              <a:rPr lang="en-US" sz="1200" b="1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itchFamily="18" charset="0"/>
              </a:rPr>
              <a:t>TOF</a:t>
            </a:r>
            <a:r>
              <a:rPr lang="ru-RU" sz="1200" b="1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itchFamily="18" charset="0"/>
              </a:rPr>
              <a:t> (</a:t>
            </a:r>
            <a:r>
              <a:rPr lang="en-US" sz="1200" b="1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itchFamily="18" charset="0"/>
              </a:rPr>
              <a:t>m</a:t>
            </a:r>
            <a:r>
              <a:rPr lang="ru-RU" sz="1200" b="1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itchFamily="18" charset="0"/>
              </a:rPr>
              <a:t>/</a:t>
            </a:r>
            <a:r>
              <a:rPr lang="en-US" sz="1200" b="1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itchFamily="18" charset="0"/>
              </a:rPr>
              <a:t>z</a:t>
            </a:r>
            <a:r>
              <a:rPr lang="ru-RU" sz="1200" b="1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itchFamily="18" charset="0"/>
              </a:rPr>
              <a:t>) найдено: 438,429 [M]</a:t>
            </a:r>
            <a:r>
              <a:rPr lang="ru-RU" sz="1200" b="1" i="1" baseline="30000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itchFamily="18" charset="0"/>
              </a:rPr>
              <a:t>+</a:t>
            </a:r>
            <a:r>
              <a:rPr lang="ru-RU" sz="1200" b="1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itchFamily="18" charset="0"/>
              </a:rPr>
              <a:t> </a:t>
            </a:r>
            <a:r>
              <a:rPr lang="ru-RU" sz="1200" b="1" i="1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itchFamily="18" charset="0"/>
              </a:rPr>
              <a:t>Вычислено:438,62</a:t>
            </a:r>
          </a:p>
          <a:p>
            <a:pPr algn="just"/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ЭСП λ</a:t>
            </a:r>
            <a:r>
              <a:rPr lang="de-DE" sz="1200" i="1" baseline="-25000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max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, </a:t>
            </a:r>
            <a:r>
              <a:rPr lang="ru-RU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нм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(ε·10</a:t>
            </a:r>
            <a:r>
              <a:rPr lang="ru-RU" sz="1200" i="1" baseline="30000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-3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): 584 (10.9); 544 (11.9); 537 (10.7); 404 (57.6); 390 (54.6) (хлороформ</a:t>
            </a:r>
            <a:r>
              <a:rPr lang="ru-RU" sz="1200" i="1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).</a:t>
            </a:r>
            <a:r>
              <a:rPr lang="ru-RU" sz="1200" b="1" i="1" baseline="30000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itchFamily="18" charset="0"/>
              </a:rPr>
              <a:t>1</a:t>
            </a:r>
            <a:r>
              <a:rPr lang="ru-RU" sz="1200" b="1" i="1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itchFamily="18" charset="0"/>
              </a:rPr>
              <a:t>Н </a:t>
            </a:r>
            <a:r>
              <a:rPr lang="ru-RU" sz="1200" b="1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itchFamily="18" charset="0"/>
              </a:rPr>
              <a:t>ЯМР (</a:t>
            </a:r>
            <a:r>
              <a:rPr lang="ru-RU" sz="1200" b="1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itchFamily="18" charset="0"/>
              </a:rPr>
              <a:t>вн</a:t>
            </a:r>
            <a:r>
              <a:rPr lang="ru-RU" sz="1200" b="1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itchFamily="18" charset="0"/>
              </a:rPr>
              <a:t>. ст. ТМС) δ, </a:t>
            </a:r>
            <a:r>
              <a:rPr lang="ru-RU" sz="1200" b="1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itchFamily="18" charset="0"/>
              </a:rPr>
              <a:t>м.д</a:t>
            </a:r>
            <a:r>
              <a:rPr lang="ru-RU" sz="1200" b="1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itchFamily="18" charset="0"/>
              </a:rPr>
              <a:t>.: 9,87s (2H, 5,15-H); 9,61s (1H, 10-H); 8,73s, 8,67s (2x2H, 2,3,17,18-H); 3,88t (4H, J = 7,3Hz, CH</a:t>
            </a:r>
            <a:r>
              <a:rPr lang="ru-RU" sz="1200" b="1" i="1" baseline="-30000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itchFamily="18" charset="0"/>
              </a:rPr>
              <a:t>2</a:t>
            </a:r>
            <a:r>
              <a:rPr lang="ru-RU" sz="1200" b="1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itchFamily="18" charset="0"/>
              </a:rPr>
              <a:t>-Bu); 3,49s (6H, CH</a:t>
            </a:r>
            <a:r>
              <a:rPr lang="ru-RU" sz="1200" b="1" i="1" baseline="-30000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itchFamily="18" charset="0"/>
              </a:rPr>
              <a:t>3</a:t>
            </a:r>
            <a:r>
              <a:rPr lang="ru-RU" sz="1200" b="1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itchFamily="18" charset="0"/>
              </a:rPr>
              <a:t>); 2,11qv (4H, J = 7,3Hz, CH</a:t>
            </a:r>
            <a:r>
              <a:rPr lang="ru-RU" sz="1200" b="1" i="1" baseline="-30000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itchFamily="18" charset="0"/>
              </a:rPr>
              <a:t>2</a:t>
            </a:r>
            <a:r>
              <a:rPr lang="ru-RU" sz="1200" b="1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itchFamily="18" charset="0"/>
              </a:rPr>
              <a:t>-Bu); 1,70sc (4H, J = 7,3Hz, CH</a:t>
            </a:r>
            <a:r>
              <a:rPr lang="ru-RU" sz="1200" b="1" i="1" baseline="-30000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itchFamily="18" charset="0"/>
              </a:rPr>
              <a:t>2</a:t>
            </a:r>
            <a:r>
              <a:rPr lang="ru-RU" sz="1200" b="1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itchFamily="18" charset="0"/>
              </a:rPr>
              <a:t>-Bu); 1,10t (6H, J = 7,3Hz, CH</a:t>
            </a:r>
            <a:r>
              <a:rPr lang="ru-RU" sz="1200" b="1" i="1" baseline="-30000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itchFamily="18" charset="0"/>
              </a:rPr>
              <a:t>3</a:t>
            </a:r>
            <a:r>
              <a:rPr lang="ru-RU" sz="1200" b="1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itchFamily="18" charset="0"/>
              </a:rPr>
              <a:t>-Bu); -0,02bs, -2,77bs (2+1H, NH) (CDCl</a:t>
            </a:r>
            <a:r>
              <a:rPr lang="ru-RU" sz="1200" b="1" i="1" baseline="-30000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itchFamily="18" charset="0"/>
              </a:rPr>
              <a:t>3</a:t>
            </a:r>
            <a:r>
              <a:rPr lang="ru-RU" sz="1200" b="1" i="1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itchFamily="18" charset="0"/>
              </a:rPr>
              <a:t>)</a:t>
            </a:r>
          </a:p>
          <a:p>
            <a:r>
              <a:rPr lang="ru-RU" sz="1600" b="1" i="1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3. </a:t>
            </a:r>
            <a:r>
              <a:rPr lang="ru-RU" sz="1600" i="1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2,3,7,13,17,18-гексаметил-8,12-</a:t>
            </a:r>
            <a:r>
              <a:rPr lang="ru-RU" sz="16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(2-метоксикарбонилэтил)</a:t>
            </a:r>
            <a:r>
              <a:rPr lang="ru-RU" sz="16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коррол</a:t>
            </a:r>
            <a:r>
              <a:rPr lang="ru-RU" sz="16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</a:t>
            </a:r>
            <a:endParaRPr lang="ru-RU" sz="1400" i="1" dirty="0" smtClean="0">
              <a:latin typeface="Yu Gothic UI Semibold" panose="020B0700000000000000" pitchFamily="34" charset="-128"/>
              <a:ea typeface="Yu Gothic UI Semibold" panose="020B0700000000000000" pitchFamily="34" charset="-128"/>
            </a:endParaRPr>
          </a:p>
          <a:p>
            <a:pPr algn="just"/>
            <a:r>
              <a:rPr lang="en-US" sz="1200" b="1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MALDI TOF 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(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m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/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z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): 555,288 [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M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+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H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]</a:t>
            </a:r>
            <a:r>
              <a:rPr lang="ru-RU" sz="1200" i="1" baseline="30000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+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вычислено: </a:t>
            </a:r>
            <a:r>
              <a:rPr lang="ru-RU" sz="1200" i="1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554,69</a:t>
            </a:r>
          </a:p>
          <a:p>
            <a:pPr algn="just"/>
            <a:r>
              <a:rPr lang="ru-RU" sz="1200" b="1" i="1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ЭСП</a:t>
            </a:r>
            <a:r>
              <a:rPr lang="ru-RU" sz="1200" i="1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</a:t>
            </a:r>
            <a:r>
              <a:rPr lang="en-US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λ</a:t>
            </a:r>
            <a:r>
              <a:rPr lang="en-US" sz="1200" i="1" baseline="-25000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max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, </a:t>
            </a:r>
            <a:r>
              <a:rPr lang="ru-RU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нм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(</a:t>
            </a:r>
            <a:r>
              <a:rPr lang="en-US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lg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ε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): 592 (4,26); 550 (4,24); 538 (4,23); 409 (5,06); 399 (5,16) (</a:t>
            </a:r>
            <a:r>
              <a:rPr lang="ru-RU" sz="1200" i="1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хлороформ) </a:t>
            </a:r>
            <a:r>
              <a:rPr lang="ru-RU" sz="1200" b="1" i="1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ЯМР </a:t>
            </a:r>
            <a:r>
              <a:rPr lang="ru-RU" sz="1200" b="1" i="1" baseline="30000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1</a:t>
            </a:r>
            <a:r>
              <a:rPr lang="en-US" sz="1200" b="1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H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ЯМР (</a:t>
            </a:r>
            <a:r>
              <a:rPr lang="ru-RU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вн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. ст. 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CHCl</a:t>
            </a:r>
            <a:r>
              <a:rPr lang="pt-BR" sz="1200" i="1" baseline="-25000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3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) 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δ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, 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м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.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д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.: 9,31bs (2H, 5,10-H); 9,16bs (1H, 10-H); 4,23bs (4H, CH</a:t>
            </a:r>
            <a:r>
              <a:rPr lang="pt-BR" sz="1200" i="1" baseline="-25000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2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-P</a:t>
            </a:r>
            <a:r>
              <a:rPr lang="pt-BR" sz="1200" i="1" baseline="30000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Me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); 3,74s (6H, OCH</a:t>
            </a:r>
            <a:r>
              <a:rPr lang="pt-BR" sz="1200" i="1" baseline="-25000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3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); 3,52bs, 3,46bs, 3,34bs (3x6H, CH</a:t>
            </a:r>
            <a:r>
              <a:rPr lang="pt-BR" sz="1200" i="1" baseline="-25000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3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); 3,19bs (4H, CH</a:t>
            </a:r>
            <a:r>
              <a:rPr lang="pt-BR" sz="1200" i="1" baseline="-25000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2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-P</a:t>
            </a:r>
            <a:r>
              <a:rPr lang="pt-BR" sz="1200" i="1" baseline="30000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Me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); -3,39bs (3H, NH) (CDCl</a:t>
            </a:r>
            <a:r>
              <a:rPr lang="pt-BR" sz="1200" i="1" baseline="-25000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3</a:t>
            </a:r>
            <a:r>
              <a:rPr lang="pt-BR" sz="1200" i="1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)</a:t>
            </a:r>
            <a:endParaRPr lang="ru-RU" sz="1200" i="1" dirty="0">
              <a:latin typeface="Yu Gothic UI Semibold" panose="020B0700000000000000" pitchFamily="34" charset="-128"/>
              <a:ea typeface="Yu Gothic UI Semibold" panose="020B0700000000000000" pitchFamily="34" charset="-128"/>
            </a:endParaRPr>
          </a:p>
          <a:p>
            <a:pPr algn="just"/>
            <a:endParaRPr lang="ru-RU" sz="1200" i="1" dirty="0">
              <a:latin typeface="Yu Gothic UI Semibold" panose="020B0700000000000000" pitchFamily="34" charset="-128"/>
              <a:ea typeface="Yu Gothic UI Semibold" panose="020B07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6437753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00564" y="0"/>
            <a:ext cx="10364451" cy="757435"/>
          </a:xfrm>
        </p:spPr>
        <p:txBody>
          <a:bodyPr>
            <a:normAutofit/>
          </a:bodyPr>
          <a:lstStyle/>
          <a:p>
            <a:r>
              <a:rPr lang="ru-RU" sz="2800" cap="none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Синтез </a:t>
            </a:r>
            <a:r>
              <a:rPr lang="el-GR" sz="2800" i="1" cap="none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  <a:cs typeface="Calibri Light" panose="020F0302020204030204" pitchFamily="34" charset="0"/>
              </a:rPr>
              <a:t>β</a:t>
            </a:r>
            <a:r>
              <a:rPr lang="ru-RU" sz="2800" cap="none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  <a:cs typeface="Calibri Light" panose="020F0302020204030204" pitchFamily="34" charset="0"/>
              </a:rPr>
              <a:t>-замещенных  </a:t>
            </a:r>
            <a:r>
              <a:rPr lang="ru-RU" sz="2800" cap="none" dirty="0" err="1" smtClean="0">
                <a:latin typeface="Yu Gothic UI Semibold" panose="020B0700000000000000" pitchFamily="34" charset="-128"/>
                <a:ea typeface="Yu Gothic UI Semibold" panose="020B0700000000000000" pitchFamily="34" charset="-128"/>
                <a:cs typeface="Calibri Light" panose="020F0302020204030204" pitchFamily="34" charset="0"/>
              </a:rPr>
              <a:t>сапфиринов</a:t>
            </a:r>
            <a:endParaRPr lang="ru-RU" sz="2800" cap="none" dirty="0">
              <a:latin typeface="Yu Gothic UI Semibold" panose="020B0700000000000000" pitchFamily="34" charset="-128"/>
              <a:ea typeface="Yu Gothic UI Semibold" panose="020B0700000000000000" pitchFamily="34" charset="-128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186106" y="2512386"/>
            <a:ext cx="15953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i="1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Побочный продукт</a:t>
            </a:r>
            <a:endParaRPr lang="ru-RU" sz="1200" i="1" dirty="0">
              <a:latin typeface="Yu Gothic UI Semibold" panose="020B0700000000000000" pitchFamily="34" charset="-128"/>
              <a:ea typeface="Yu Gothic UI Semibold" panose="020B0700000000000000" pitchFamily="34" charset="-128"/>
            </a:endParaRPr>
          </a:p>
        </p:txBody>
      </p:sp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0012397"/>
              </p:ext>
            </p:extLst>
          </p:nvPr>
        </p:nvGraphicFramePr>
        <p:xfrm>
          <a:off x="2305776" y="3105301"/>
          <a:ext cx="7489372" cy="293236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06287"/>
                <a:gridCol w="2012189"/>
                <a:gridCol w="1287210"/>
                <a:gridCol w="1211984"/>
                <a:gridCol w="1671702"/>
              </a:tblGrid>
              <a:tr h="412448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R</a:t>
                      </a:r>
                      <a:r>
                        <a:rPr lang="en-GB" sz="120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1</a:t>
                      </a:r>
                      <a:endParaRPr lang="ru-RU" sz="120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R</a:t>
                      </a:r>
                      <a:r>
                        <a:rPr lang="en-GB" sz="120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2</a:t>
                      </a:r>
                      <a:endParaRPr lang="ru-RU" sz="120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R</a:t>
                      </a:r>
                      <a:r>
                        <a:rPr lang="en-GB" sz="120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3</a:t>
                      </a:r>
                      <a:endParaRPr lang="ru-RU" sz="120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R</a:t>
                      </a:r>
                      <a:r>
                        <a:rPr lang="en-GB" sz="120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4</a:t>
                      </a:r>
                      <a:endParaRPr lang="ru-RU" sz="1200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Выход %</a:t>
                      </a:r>
                      <a:endParaRPr lang="ru-RU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</a:endParaRPr>
                    </a:p>
                  </a:txBody>
                  <a:tcPr/>
                </a:tc>
              </a:tr>
              <a:tr h="503984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Me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Et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Me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Me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8,0</a:t>
                      </a:r>
                      <a:endParaRPr lang="ru-RU" dirty="0"/>
                    </a:p>
                  </a:txBody>
                  <a:tcPr/>
                </a:tc>
              </a:tr>
              <a:tr h="503984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Me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Bu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Me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Me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9,8</a:t>
                      </a:r>
                      <a:endParaRPr lang="ru-RU" dirty="0"/>
                    </a:p>
                  </a:txBody>
                  <a:tcPr/>
                </a:tc>
              </a:tr>
              <a:tr h="503984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Me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C</a:t>
                      </a:r>
                      <a:r>
                        <a:rPr lang="en-GB" sz="1200" dirty="0" smtClean="0"/>
                        <a:t>2</a:t>
                      </a:r>
                      <a:r>
                        <a:rPr lang="en-GB" dirty="0" smtClean="0"/>
                        <a:t>H</a:t>
                      </a:r>
                      <a:r>
                        <a:rPr lang="en-GB" sz="1200" dirty="0" smtClean="0"/>
                        <a:t>5</a:t>
                      </a:r>
                      <a:r>
                        <a:rPr lang="en-GB" dirty="0" smtClean="0"/>
                        <a:t>COMe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Me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Me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38,1</a:t>
                      </a:r>
                      <a:endParaRPr lang="ru-RU" dirty="0"/>
                    </a:p>
                  </a:txBody>
                  <a:tcPr/>
                </a:tc>
              </a:tr>
              <a:tr h="503984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Me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C</a:t>
                      </a:r>
                      <a:r>
                        <a:rPr lang="en-GB" sz="1200" dirty="0" smtClean="0"/>
                        <a:t>2</a:t>
                      </a:r>
                      <a:r>
                        <a:rPr lang="en-GB" dirty="0" smtClean="0"/>
                        <a:t>H</a:t>
                      </a:r>
                      <a:r>
                        <a:rPr lang="en-GB" sz="1400" dirty="0" smtClean="0"/>
                        <a:t>5</a:t>
                      </a:r>
                      <a:r>
                        <a:rPr lang="en-GB" dirty="0" smtClean="0"/>
                        <a:t>CO</a:t>
                      </a:r>
                      <a:r>
                        <a:rPr lang="en-GB" sz="1400" dirty="0" smtClean="0"/>
                        <a:t>2</a:t>
                      </a:r>
                      <a:r>
                        <a:rPr lang="en-GB" sz="1800" dirty="0" smtClean="0"/>
                        <a:t>H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Me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Me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0,2</a:t>
                      </a:r>
                      <a:endParaRPr lang="ru-RU" dirty="0"/>
                    </a:p>
                  </a:txBody>
                  <a:tcPr/>
                </a:tc>
              </a:tr>
              <a:tr h="503984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Me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Bu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Me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H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0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023360" y="265088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132946"/>
              </p:ext>
            </p:extLst>
          </p:nvPr>
        </p:nvGraphicFramePr>
        <p:xfrm>
          <a:off x="2156652" y="789135"/>
          <a:ext cx="7624763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CS ChemDraw Drawing" r:id="rId3" imgW="7623990" imgH="2000463" progId="ChemDraw.Document.6.0">
                  <p:embed/>
                </p:oleObj>
              </mc:Choice>
              <mc:Fallback>
                <p:oleObj name="CS ChemDraw Drawing" r:id="rId3" imgW="7623990" imgH="200046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6652" y="789135"/>
                        <a:ext cx="7624763" cy="200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11289076" y="5595894"/>
            <a:ext cx="764215" cy="365125"/>
          </a:xfrm>
        </p:spPr>
        <p:txBody>
          <a:bodyPr/>
          <a:lstStyle/>
          <a:p>
            <a:fld id="{6918F16C-2148-4E04-AE45-EBBED264BF68}" type="slidenum">
              <a:rPr lang="ru-RU" sz="1200" b="1" smtClean="0"/>
              <a:t>12</a:t>
            </a:fld>
            <a:endParaRPr lang="ru-RU" sz="1200" b="1" dirty="0"/>
          </a:p>
        </p:txBody>
      </p:sp>
    </p:spTree>
    <p:extLst>
      <p:ext uri="{BB962C8B-B14F-4D97-AF65-F5344CB8AC3E}">
        <p14:creationId xmlns:p14="http://schemas.microsoft.com/office/powerpoint/2010/main" val="173982136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27581" y="-78377"/>
            <a:ext cx="10364451" cy="1105989"/>
          </a:xfrm>
        </p:spPr>
        <p:txBody>
          <a:bodyPr>
            <a:normAutofit/>
          </a:bodyPr>
          <a:lstStyle/>
          <a:p>
            <a:r>
              <a:rPr lang="ru-RU" sz="2800" cap="none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Спектральные данные</a:t>
            </a:r>
            <a:r>
              <a:rPr lang="el-GR" sz="2800" i="1" cap="none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  <a:cs typeface="Calibri Light" panose="020F0302020204030204" pitchFamily="34" charset="0"/>
              </a:rPr>
              <a:t> β</a:t>
            </a:r>
            <a:r>
              <a:rPr lang="ru-RU" sz="2800" cap="none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  <a:cs typeface="Calibri Light" panose="020F0302020204030204" pitchFamily="34" charset="0"/>
              </a:rPr>
              <a:t>-замещенных  </a:t>
            </a:r>
            <a:r>
              <a:rPr lang="ru-RU" sz="2800" cap="none" dirty="0" err="1" smtClean="0">
                <a:latin typeface="Yu Gothic UI Semibold" panose="020B0700000000000000" pitchFamily="34" charset="-128"/>
                <a:ea typeface="Yu Gothic UI Semibold" panose="020B0700000000000000" pitchFamily="34" charset="-128"/>
                <a:cs typeface="Calibri Light" panose="020F0302020204030204" pitchFamily="34" charset="0"/>
              </a:rPr>
              <a:t>сапфиринов</a:t>
            </a:r>
            <a:r>
              <a:rPr lang="ru-RU" sz="2800" cap="none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</a:t>
            </a:r>
            <a:endParaRPr lang="ru-RU" sz="2800" cap="none" dirty="0">
              <a:latin typeface="Yu Gothic UI Semibold" panose="020B0700000000000000" pitchFamily="34" charset="-128"/>
              <a:ea typeface="Yu Gothic UI Semibold" panose="020B0700000000000000" pitchFamily="34" charset="-128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41092" y="868726"/>
            <a:ext cx="3828441" cy="2788104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73960" y="1377711"/>
            <a:ext cx="2095573" cy="152812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301434" y="977735"/>
            <a:ext cx="6158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b="1" i="1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ЭСП 2</a:t>
            </a:r>
            <a:endParaRPr lang="ru-RU" sz="1200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988" y="3709850"/>
            <a:ext cx="4876012" cy="2867162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6" name="Прямоугольник 5"/>
          <p:cNvSpPr/>
          <p:nvPr/>
        </p:nvSpPr>
        <p:spPr>
          <a:xfrm>
            <a:off x="10779148" y="3798473"/>
            <a:ext cx="89800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1200" b="1" i="1" baseline="30000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1</a:t>
            </a:r>
            <a:r>
              <a:rPr lang="ru-RU" sz="1200" b="1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Н ЯМР  2</a:t>
            </a:r>
            <a:endParaRPr lang="ru-RU" sz="1200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232359"/>
              </p:ext>
            </p:extLst>
          </p:nvPr>
        </p:nvGraphicFramePr>
        <p:xfrm>
          <a:off x="5281166" y="904514"/>
          <a:ext cx="3126931" cy="1853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CS ChemDraw Drawing" r:id="rId6" imgW="3364609" imgH="1993286" progId="ChemDraw.Document.6.0">
                  <p:embed/>
                </p:oleObj>
              </mc:Choice>
              <mc:Fallback>
                <p:oleObj name="CS ChemDraw Drawing" r:id="rId6" imgW="3364609" imgH="19932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81166" y="904514"/>
                        <a:ext cx="3126931" cy="18534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727979"/>
              </p:ext>
            </p:extLst>
          </p:nvPr>
        </p:nvGraphicFramePr>
        <p:xfrm>
          <a:off x="2810096" y="864344"/>
          <a:ext cx="2433901" cy="1878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CS ChemDraw Drawing" r:id="rId8" imgW="2561277" imgH="1976061" progId="ChemDraw.Document.6.0">
                  <p:embed/>
                </p:oleObj>
              </mc:Choice>
              <mc:Fallback>
                <p:oleObj name="CS ChemDraw Drawing" r:id="rId8" imgW="2561277" imgH="197606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10096" y="864344"/>
                        <a:ext cx="2433901" cy="1878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964601"/>
              </p:ext>
            </p:extLst>
          </p:nvPr>
        </p:nvGraphicFramePr>
        <p:xfrm>
          <a:off x="377555" y="856998"/>
          <a:ext cx="2395372" cy="1848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CS ChemDraw Drawing" r:id="rId10" imgW="2561277" imgH="1976061" progId="ChemDraw.Document.6.0">
                  <p:embed/>
                </p:oleObj>
              </mc:Choice>
              <mc:Fallback>
                <p:oleObj name="CS ChemDraw Drawing" r:id="rId10" imgW="2561277" imgH="197606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7555" y="856998"/>
                        <a:ext cx="2395372" cy="18488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342090" y="2483188"/>
            <a:ext cx="2776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1</a:t>
            </a:r>
            <a:endParaRPr lang="ru-RU" i="1" dirty="0">
              <a:latin typeface="Yu Gothic UI Semibold" panose="020B0700000000000000" pitchFamily="34" charset="-128"/>
              <a:ea typeface="Yu Gothic UI Semibold" panose="020B0700000000000000" pitchFamily="34" charset="-128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830935" y="248931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2</a:t>
            </a:r>
            <a:endParaRPr lang="ru-RU" i="1" dirty="0">
              <a:latin typeface="Yu Gothic UI Semibold" panose="020B0700000000000000" pitchFamily="34" charset="-128"/>
              <a:ea typeface="Yu Gothic UI Semibold" panose="020B0700000000000000" pitchFamily="34" charset="-128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286296" y="253526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3</a:t>
            </a:r>
            <a:endParaRPr lang="ru-RU" i="1" dirty="0">
              <a:latin typeface="Yu Gothic UI Semibold" panose="020B0700000000000000" pitchFamily="34" charset="-128"/>
              <a:ea typeface="Yu Gothic UI Semibold" panose="020B0700000000000000" pitchFamily="34" charset="-128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485" y="2908718"/>
            <a:ext cx="7307503" cy="39087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AutoNum type="arabicPeriod"/>
            </a:pPr>
            <a:r>
              <a:rPr lang="ru-RU" sz="1600" b="1" i="1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2,3,7,13,16,17,22,23-октаметил-8,12-диэтилсапфирин </a:t>
            </a:r>
            <a:r>
              <a:rPr lang="ru-RU" sz="1600" b="1" i="1" dirty="0" err="1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дихлорид</a:t>
            </a:r>
            <a:endParaRPr lang="en-GB" sz="1600" b="1" i="1" dirty="0" smtClean="0">
              <a:latin typeface="Yu Gothic UI Semibold" panose="020B0700000000000000" pitchFamily="34" charset="-128"/>
              <a:ea typeface="Yu Gothic UI Semibold" panose="020B0700000000000000" pitchFamily="34" charset="-128"/>
            </a:endParaRPr>
          </a:p>
          <a:p>
            <a:pPr algn="just"/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(MALDI-TOF) m/z: найдено 544.95 [M-2Cl]</a:t>
            </a:r>
            <a:r>
              <a:rPr lang="ru-RU" sz="1200" i="1" baseline="30000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+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, вычислено 545.77.</a:t>
            </a:r>
          </a:p>
          <a:p>
            <a:pPr algn="just"/>
            <a:r>
              <a:rPr lang="ru-RU" sz="1200" i="1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ЭСП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, λ</a:t>
            </a:r>
            <a:r>
              <a:rPr lang="pt-BR" sz="1200" i="1" baseline="-25000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max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, </a:t>
            </a:r>
            <a:r>
              <a:rPr lang="ru-RU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нм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(ε·10</a:t>
            </a:r>
            <a:r>
              <a:rPr lang="ru-RU" sz="1200" i="1" baseline="30000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-3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): 675 (15.8); 625 (12.7); 585.0 (7.5); 457 (338.8) (хлороформ</a:t>
            </a:r>
            <a:r>
              <a:rPr lang="ru-RU" sz="1200" i="1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).</a:t>
            </a:r>
            <a:r>
              <a:rPr lang="en-GB" sz="1200" i="1" baseline="30000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1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Н ЯМР</a:t>
            </a:r>
            <a:r>
              <a:rPr lang="en-GB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(</a:t>
            </a:r>
            <a:r>
              <a:rPr lang="ru-RU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вн</a:t>
            </a:r>
            <a:r>
              <a:rPr lang="en-GB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. </a:t>
            </a:r>
            <a:r>
              <a:rPr lang="ru-RU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ст</a:t>
            </a:r>
            <a:r>
              <a:rPr lang="en-GB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. 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CHCl</a:t>
            </a:r>
            <a:r>
              <a:rPr lang="en-GB" sz="1200" i="1" baseline="-25000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3</a:t>
            </a:r>
            <a:r>
              <a:rPr lang="en-GB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) 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δ</a:t>
            </a:r>
            <a:r>
              <a:rPr lang="en-GB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, 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м</a:t>
            </a:r>
            <a:r>
              <a:rPr lang="en-GB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.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д</a:t>
            </a:r>
            <a:r>
              <a:rPr lang="en-GB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.: 11,69 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s</a:t>
            </a:r>
            <a:r>
              <a:rPr lang="en-GB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, 11,66 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s</a:t>
            </a:r>
            <a:r>
              <a:rPr lang="en-GB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, 11,64 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s</a:t>
            </a:r>
            <a:r>
              <a:rPr lang="en-GB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(2 + 2 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x</a:t>
            </a:r>
            <a:r>
              <a:rPr lang="en-GB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1 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H</a:t>
            </a:r>
            <a:r>
              <a:rPr lang="en-GB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, 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ms</a:t>
            </a:r>
            <a:r>
              <a:rPr lang="en-GB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-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H</a:t>
            </a:r>
            <a:r>
              <a:rPr lang="en-GB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); 4,73 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q</a:t>
            </a:r>
            <a:r>
              <a:rPr lang="en-GB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(4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H</a:t>
            </a:r>
            <a:r>
              <a:rPr lang="en-GB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, 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J</a:t>
            </a:r>
            <a:r>
              <a:rPr lang="en-GB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= 7,0 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Hz</a:t>
            </a:r>
            <a:r>
              <a:rPr lang="en-GB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, 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CH</a:t>
            </a:r>
            <a:r>
              <a:rPr lang="en-GB" sz="1200" i="1" baseline="-25000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2</a:t>
            </a:r>
            <a:r>
              <a:rPr lang="en-GB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-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Et</a:t>
            </a:r>
            <a:r>
              <a:rPr lang="en-GB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); 4,26 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s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, 4,2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5 s, 4,23 s, 4,10 s, 4,08 s (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3 + 6 + 3 + 6 + 6 H, 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β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-CH</a:t>
            </a:r>
            <a:r>
              <a:rPr lang="pt-BR" sz="1200" i="1" baseline="-25000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3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); 2,28 t (6 H, J = 7,0 Hz, CH</a:t>
            </a:r>
            <a:r>
              <a:rPr lang="pt-BR" sz="1200" i="1" baseline="-25000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3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-Et); -4,26 bs, -4,49 bs, -4,90 bs (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2+1+2 H,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NH) (CDCl</a:t>
            </a:r>
            <a:r>
              <a:rPr lang="pt-BR" sz="1200" i="1" baseline="-25000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3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).</a:t>
            </a:r>
            <a:endParaRPr lang="ru-RU" sz="1200" i="1" dirty="0">
              <a:latin typeface="Yu Gothic UI Semibold" panose="020B0700000000000000" pitchFamily="34" charset="-128"/>
              <a:ea typeface="Yu Gothic UI Semibold" panose="020B0700000000000000" pitchFamily="34" charset="-128"/>
            </a:endParaRPr>
          </a:p>
          <a:p>
            <a:pPr algn="just"/>
            <a:r>
              <a:rPr lang="en-GB" sz="1600" b="1" i="1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2. </a:t>
            </a:r>
            <a:r>
              <a:rPr lang="ru-RU" sz="1600" b="1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2,3,7,13,16,17,22,23-октаметил-8,12-ди-н-бутилсапфирин </a:t>
            </a:r>
            <a:r>
              <a:rPr lang="ru-RU" sz="1600" b="1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дихлорид</a:t>
            </a:r>
            <a:r>
              <a:rPr lang="ru-RU" sz="1600" b="1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</a:t>
            </a:r>
            <a:endParaRPr lang="en-GB" sz="1600" b="1" i="1" dirty="0" smtClean="0">
              <a:latin typeface="Yu Gothic UI Semibold" panose="020B0700000000000000" pitchFamily="34" charset="-128"/>
              <a:ea typeface="Yu Gothic UI Semibold" panose="020B0700000000000000" pitchFamily="34" charset="-128"/>
            </a:endParaRPr>
          </a:p>
          <a:p>
            <a:pPr algn="just"/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(MALDI-TOF) m/z: 601.091 [M-2Cl]</a:t>
            </a:r>
            <a:r>
              <a:rPr lang="ru-RU" sz="1200" i="1" baseline="30000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+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, вычислено 601.88.</a:t>
            </a:r>
          </a:p>
          <a:p>
            <a:pPr algn="just"/>
            <a:r>
              <a:rPr lang="ru-RU" sz="1200" i="1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ЭСП </a:t>
            </a:r>
            <a:r>
              <a:rPr lang="ru-RU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λ</a:t>
            </a:r>
            <a:r>
              <a:rPr lang="ru-RU" sz="1200" i="1" baseline="-25000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max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, </a:t>
            </a:r>
            <a:r>
              <a:rPr lang="ru-RU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нм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(ε•10</a:t>
            </a:r>
            <a:r>
              <a:rPr lang="ru-RU" sz="1200" i="1" baseline="30000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-3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): 676 (18.6); 623 (17.7); 575 (12.5); 452 (375.9) (хлороформ</a:t>
            </a:r>
            <a:r>
              <a:rPr lang="ru-RU" sz="1200" i="1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).</a:t>
            </a:r>
            <a:r>
              <a:rPr lang="ru-RU" sz="1200" i="1" baseline="30000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1</a:t>
            </a:r>
            <a:r>
              <a:rPr lang="ru-RU" sz="1200" i="1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Н 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ЯМР δ, </a:t>
            </a:r>
            <a:r>
              <a:rPr lang="ru-RU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м.д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.: 11.66 </a:t>
            </a:r>
            <a:r>
              <a:rPr lang="en-US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bs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, 11.65 </a:t>
            </a:r>
            <a:r>
              <a:rPr lang="en-US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bs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, 11.58 </a:t>
            </a:r>
            <a:r>
              <a:rPr lang="en-US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bs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(1+2+1 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H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, 5,10,15,20-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H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); 4,67 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q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(4 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H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, 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J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= 7.3 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Hz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, 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CH</a:t>
            </a:r>
            <a:r>
              <a:rPr lang="ru-RU" sz="1200" i="1" baseline="-25000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2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-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Bu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); 4.24 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s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, 4.23 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s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, 4.22 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s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, 4.09 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s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, 4.06 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s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(3 + 6 + 3 + 6 + 6 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H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, 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CH</a:t>
            </a:r>
            <a:r>
              <a:rPr lang="ru-RU" sz="1200" i="1" baseline="-25000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3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); 2.71 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qv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(4 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H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, 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J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= 7.3 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Hz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, 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CH</a:t>
            </a:r>
            <a:r>
              <a:rPr lang="ru-RU" sz="1200" i="1" baseline="-25000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2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-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Bu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); 2.14 </a:t>
            </a:r>
            <a:r>
              <a:rPr lang="en-US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sc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(4 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H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, 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J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= 7,3 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Hz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, 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CH</a:t>
            </a:r>
            <a:r>
              <a:rPr lang="ru-RU" sz="1200" i="1" baseline="-25000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2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-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Bu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); 1.36 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t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(6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H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, 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J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= 7.3 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Hz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, 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CH</a:t>
            </a:r>
            <a:r>
              <a:rPr lang="ru-RU" sz="1200" i="1" baseline="-25000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3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-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Bu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); -4.28 </a:t>
            </a:r>
            <a:r>
              <a:rPr lang="en-US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bs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, -4.49 </a:t>
            </a:r>
            <a:r>
              <a:rPr lang="en-US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bs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, -4.82 </a:t>
            </a:r>
            <a:r>
              <a:rPr lang="en-US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bs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, -4.92 </a:t>
            </a:r>
            <a:r>
              <a:rPr lang="en-US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bs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(2+1+1+1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H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, 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NH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) (</a:t>
            </a:r>
            <a:r>
              <a:rPr lang="en-US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CDCl</a:t>
            </a:r>
            <a:r>
              <a:rPr lang="ru-RU" sz="1200" i="1" baseline="-25000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3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).</a:t>
            </a:r>
          </a:p>
          <a:p>
            <a:r>
              <a:rPr lang="en-GB" sz="1600" i="1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3. </a:t>
            </a:r>
            <a:r>
              <a:rPr lang="ru-RU" sz="1600" b="1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2,3,7,13,16,17,22,23–</a:t>
            </a:r>
            <a:r>
              <a:rPr lang="ru-RU" sz="1600" b="1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октаметил</a:t>
            </a:r>
            <a:r>
              <a:rPr lang="ru-RU" sz="1600" b="1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–8,12-бис(2-метоксикарбонилэтил)</a:t>
            </a:r>
            <a:r>
              <a:rPr lang="ru-RU" sz="1600" b="1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сапфирин</a:t>
            </a:r>
            <a:r>
              <a:rPr lang="ru-RU" sz="1600" b="1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</a:t>
            </a:r>
            <a:r>
              <a:rPr lang="ru-RU" sz="1600" b="1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дигидрохлорид</a:t>
            </a:r>
            <a:r>
              <a:rPr lang="ru-RU" sz="1600" b="1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</a:t>
            </a:r>
            <a:endParaRPr lang="en-GB" sz="1600" i="1" dirty="0" smtClean="0">
              <a:latin typeface="Yu Gothic UI Semibold" panose="020B0700000000000000" pitchFamily="34" charset="-128"/>
              <a:ea typeface="Yu Gothic UI Semibold" panose="020B0700000000000000" pitchFamily="34" charset="-128"/>
            </a:endParaRPr>
          </a:p>
          <a:p>
            <a:pPr algn="just"/>
            <a:r>
              <a:rPr lang="en-US" sz="1200" b="1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MALDI TOF 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(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m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/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z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): 661,281 [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M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]</a:t>
            </a:r>
            <a:r>
              <a:rPr lang="ru-RU" sz="1200" i="1" baseline="30000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+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, вычислено: 661,84</a:t>
            </a:r>
          </a:p>
          <a:p>
            <a:pPr algn="just"/>
            <a:r>
              <a:rPr lang="ru-RU" sz="1200" b="1" i="1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ЭСП</a:t>
            </a:r>
            <a:r>
              <a:rPr lang="en-US" sz="1200" i="1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</a:t>
            </a:r>
            <a:r>
              <a:rPr lang="en-US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λ</a:t>
            </a:r>
            <a:r>
              <a:rPr lang="en-US" sz="1200" i="1" baseline="-25000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max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, </a:t>
            </a:r>
            <a:r>
              <a:rPr lang="ru-RU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нм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(</a:t>
            </a:r>
            <a:r>
              <a:rPr lang="en-US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lg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ε): 676 (4,27); 623 (4,25); 575 (4,10); 452 (5,58) (</a:t>
            </a:r>
            <a:r>
              <a:rPr lang="en-US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хл</a:t>
            </a:r>
            <a:r>
              <a:rPr lang="ru-RU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ороформ</a:t>
            </a:r>
            <a:r>
              <a:rPr lang="en-US" sz="1200" i="1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)</a:t>
            </a:r>
            <a:r>
              <a:rPr lang="en-GB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.</a:t>
            </a:r>
            <a:r>
              <a:rPr lang="en-US" sz="1200" b="1" i="1" baseline="30000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1</a:t>
            </a:r>
            <a:r>
              <a:rPr lang="en-US" sz="1200" b="1" i="1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Н </a:t>
            </a:r>
            <a:r>
              <a:rPr lang="en-US" sz="1200" b="1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ЯМР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(</a:t>
            </a:r>
            <a:r>
              <a:rPr lang="en-US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вн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. </a:t>
            </a:r>
            <a:r>
              <a:rPr lang="en-US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ст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. 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CHCl</a:t>
            </a:r>
            <a:r>
              <a:rPr lang="pt-BR" sz="1200" i="1" baseline="-25000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3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) 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δ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, 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м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.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д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.: 11,69 s, 11,66 s, 11,64 s (2+1+2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Н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, ms-H); 4,73t, 2,28t (2x4H, J = 7,0Hz, CH</a:t>
            </a:r>
            <a:r>
              <a:rPr lang="pt-BR" sz="1200" i="1" baseline="-25000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2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-P</a:t>
            </a:r>
            <a:r>
              <a:rPr lang="pt-BR" sz="1200" i="1" baseline="30000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Me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); 4,26s, 4,25s, 4,23s, 4,10s, 4,08s (3+6+3+6+6H, 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β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-CH</a:t>
            </a:r>
            <a:r>
              <a:rPr lang="pt-BR" sz="1200" i="1" baseline="-25000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3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); 3,78s (6H, CH</a:t>
            </a:r>
            <a:r>
              <a:rPr lang="pt-BR" sz="1200" i="1" baseline="-25000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3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O); -4,26bs, -4,49bs, -4,90bs (2+1+2H, NH) (CDCl</a:t>
            </a:r>
            <a:r>
              <a:rPr lang="pt-BR" sz="1200" i="1" baseline="-25000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3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)</a:t>
            </a:r>
            <a:endParaRPr lang="ru-RU" sz="1200" i="1" dirty="0">
              <a:latin typeface="Yu Gothic UI Semibold" panose="020B0700000000000000" pitchFamily="34" charset="-128"/>
              <a:ea typeface="Yu Gothic UI Semibold" panose="020B0700000000000000" pitchFamily="34" charset="-128"/>
            </a:endParaRPr>
          </a:p>
          <a:p>
            <a:pPr algn="just"/>
            <a:endParaRPr lang="ru-RU" sz="1200" i="1" dirty="0">
              <a:latin typeface="Yu Gothic UI Semibold" panose="020B0700000000000000" pitchFamily="34" charset="-128"/>
              <a:ea typeface="Yu Gothic UI Semibold" panose="020B07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7228617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83444" y="0"/>
            <a:ext cx="10364451" cy="1596177"/>
          </a:xfrm>
        </p:spPr>
        <p:txBody>
          <a:bodyPr>
            <a:normAutofit/>
          </a:bodyPr>
          <a:lstStyle/>
          <a:p>
            <a:r>
              <a:rPr lang="ru-RU" sz="2800" cap="none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Синтез искаженных макроциклов минуя стадию выделения </a:t>
            </a:r>
            <a:r>
              <a:rPr lang="ru-RU" sz="2800" cap="none" dirty="0" err="1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биладиенов</a:t>
            </a:r>
            <a:endParaRPr lang="ru-RU" sz="2800" cap="none" dirty="0">
              <a:latin typeface="Yu Gothic UI Semibold" panose="020B0700000000000000" pitchFamily="34" charset="-128"/>
              <a:ea typeface="Yu Gothic UI Semibold" panose="020B0700000000000000" pitchFamily="34" charset="-128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967563"/>
              </p:ext>
            </p:extLst>
          </p:nvPr>
        </p:nvGraphicFramePr>
        <p:xfrm>
          <a:off x="1220606" y="1305651"/>
          <a:ext cx="4945063" cy="185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CS ChemDraw Drawing" r:id="rId3" imgW="4944941" imgH="1858837" progId="ChemDraw.Document.6.0">
                  <p:embed/>
                </p:oleObj>
              </mc:Choice>
              <mc:Fallback>
                <p:oleObj name="CS ChemDraw Drawing" r:id="rId3" imgW="4944941" imgH="185883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0606" y="1305651"/>
                        <a:ext cx="4945063" cy="185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302437" y="1911966"/>
            <a:ext cx="18101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R=Et   (10,5%)</a:t>
            </a:r>
          </a:p>
          <a:p>
            <a:r>
              <a:rPr lang="en-US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R=</a:t>
            </a:r>
            <a:r>
              <a:rPr lang="ru-RU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н</a:t>
            </a:r>
            <a:r>
              <a:rPr lang="ru-RU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-</a:t>
            </a:r>
            <a:r>
              <a:rPr lang="en-US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Bu (12,8%)</a:t>
            </a:r>
            <a:endParaRPr lang="ru-RU" i="1" dirty="0">
              <a:latin typeface="Yu Gothic UI Semibold" panose="020B0700000000000000" pitchFamily="34" charset="-128"/>
              <a:ea typeface="Yu Gothic UI Semibold" panose="020B0700000000000000" pitchFamily="34" charset="-128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180544"/>
              </p:ext>
            </p:extLst>
          </p:nvPr>
        </p:nvGraphicFramePr>
        <p:xfrm>
          <a:off x="1220606" y="3830139"/>
          <a:ext cx="5835650" cy="201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CS ChemDraw Drawing" r:id="rId5" imgW="5836361" imgH="2017209" progId="ChemDraw.Document.6.0">
                  <p:embed/>
                </p:oleObj>
              </mc:Choice>
              <mc:Fallback>
                <p:oleObj name="CS ChemDraw Drawing" r:id="rId5" imgW="5836361" imgH="20172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0606" y="3830139"/>
                        <a:ext cx="5835650" cy="201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297782" y="4515829"/>
            <a:ext cx="27703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R=</a:t>
            </a:r>
            <a:r>
              <a:rPr lang="ru-RU" i="1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н</a:t>
            </a:r>
            <a:r>
              <a:rPr lang="en-GB" i="1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-Bu (18,0%)</a:t>
            </a:r>
          </a:p>
          <a:p>
            <a:r>
              <a:rPr lang="en-GB" i="1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R= </a:t>
            </a:r>
            <a:r>
              <a:rPr lang="en-GB" i="1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C</a:t>
            </a:r>
            <a:r>
              <a:rPr lang="en-GB" sz="1200" i="1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2</a:t>
            </a:r>
            <a:r>
              <a:rPr lang="en-GB" i="1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H</a:t>
            </a:r>
            <a:r>
              <a:rPr lang="en-GB" sz="1200" i="1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5</a:t>
            </a:r>
            <a:r>
              <a:rPr lang="en-GB" i="1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CO</a:t>
            </a:r>
            <a:r>
              <a:rPr lang="ru-RU" sz="1200" i="1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2</a:t>
            </a:r>
            <a:r>
              <a:rPr lang="en-GB" i="1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Me </a:t>
            </a:r>
            <a:r>
              <a:rPr lang="en-GB" i="1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(</a:t>
            </a:r>
            <a:r>
              <a:rPr lang="ru-RU" i="1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следы</a:t>
            </a:r>
            <a:r>
              <a:rPr lang="en-GB" i="1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) </a:t>
            </a:r>
            <a:endParaRPr lang="ru-RU" i="1" dirty="0">
              <a:latin typeface="Yu Gothic UI Semibold" panose="020B0700000000000000" pitchFamily="34" charset="-128"/>
              <a:ea typeface="Yu Gothic UI Semibold" panose="020B0700000000000000" pitchFamily="34" charset="-128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11262950" y="5587186"/>
            <a:ext cx="764215" cy="365125"/>
          </a:xfrm>
        </p:spPr>
        <p:txBody>
          <a:bodyPr/>
          <a:lstStyle/>
          <a:p>
            <a:fld id="{6918F16C-2148-4E04-AE45-EBBED264BF68}" type="slidenum">
              <a:rPr lang="ru-RU" sz="1200" b="1" smtClean="0"/>
              <a:t>14</a:t>
            </a:fld>
            <a:endParaRPr lang="ru-RU" sz="1200" b="1" dirty="0"/>
          </a:p>
        </p:txBody>
      </p:sp>
    </p:spTree>
    <p:extLst>
      <p:ext uri="{BB962C8B-B14F-4D97-AF65-F5344CB8AC3E}">
        <p14:creationId xmlns:p14="http://schemas.microsoft.com/office/powerpoint/2010/main" val="213367097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00862" y="4267411"/>
            <a:ext cx="10364451" cy="1596177"/>
          </a:xfrm>
        </p:spPr>
        <p:txBody>
          <a:bodyPr>
            <a:normAutofit/>
          </a:bodyPr>
          <a:lstStyle/>
          <a:p>
            <a:r>
              <a:rPr lang="ru-RU" sz="2800" i="1" cap="none" dirty="0" smtClean="0"/>
              <a:t>Спасибо за внимание</a:t>
            </a:r>
            <a:endParaRPr lang="ru-RU" sz="2800" i="1" cap="none" dirty="0"/>
          </a:p>
        </p:txBody>
      </p:sp>
      <p:sp>
        <p:nvSpPr>
          <p:cNvPr id="3" name="TextBox 2"/>
          <p:cNvSpPr txBox="1"/>
          <p:nvPr/>
        </p:nvSpPr>
        <p:spPr>
          <a:xfrm>
            <a:off x="1484346" y="648747"/>
            <a:ext cx="953284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err="1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Биладиены</a:t>
            </a:r>
            <a:r>
              <a:rPr lang="ru-RU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</a:t>
            </a:r>
            <a:r>
              <a:rPr lang="ru-RU" i="1" dirty="0" err="1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а,с</a:t>
            </a:r>
            <a:r>
              <a:rPr lang="ru-RU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- </a:t>
            </a:r>
            <a:r>
              <a:rPr lang="ru-RU" dirty="0" err="1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дигидробромиды</a:t>
            </a:r>
            <a:r>
              <a:rPr lang="ru-RU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в нашей работе оказались, универсальным </a:t>
            </a:r>
            <a:r>
              <a:rPr lang="ru-RU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предшественником, </a:t>
            </a:r>
            <a:r>
              <a:rPr lang="ru-RU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который смог объединить синтез трех классов </a:t>
            </a:r>
            <a:r>
              <a:rPr lang="ru-RU" dirty="0" err="1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макрогетероциклов</a:t>
            </a:r>
            <a:r>
              <a:rPr lang="ru-RU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с разной структурой и свойствами, что подтверждается осуществленным синтезом </a:t>
            </a:r>
            <a:r>
              <a:rPr lang="ru-RU" dirty="0" err="1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порфиринов</a:t>
            </a:r>
            <a:r>
              <a:rPr lang="ru-RU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и их аналогов, представленных в докладе.  </a:t>
            </a:r>
            <a:endParaRPr lang="ru-RU" dirty="0">
              <a:latin typeface="Yu Gothic UI Semibold" panose="020B0700000000000000" pitchFamily="34" charset="-128"/>
              <a:ea typeface="Yu Gothic UI Semibold" panose="020B0700000000000000" pitchFamily="34" charset="-128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11271659" y="5587186"/>
            <a:ext cx="764215" cy="365125"/>
          </a:xfrm>
        </p:spPr>
        <p:txBody>
          <a:bodyPr/>
          <a:lstStyle/>
          <a:p>
            <a:fld id="{6918F16C-2148-4E04-AE45-EBBED264BF68}" type="slidenum">
              <a:rPr lang="ru-RU" sz="1200" b="1" smtClean="0"/>
              <a:t>15</a:t>
            </a:fld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11697813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129996"/>
            <a:ext cx="10515600" cy="636361"/>
          </a:xfrm>
        </p:spPr>
        <p:txBody>
          <a:bodyPr>
            <a:normAutofit/>
          </a:bodyPr>
          <a:lstStyle/>
          <a:p>
            <a:pPr algn="ctr"/>
            <a:r>
              <a:rPr lang="ru-RU" sz="2800" cap="none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Объекты изучения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2661"/>
              </p:ext>
            </p:extLst>
          </p:nvPr>
        </p:nvGraphicFramePr>
        <p:xfrm>
          <a:off x="5495642" y="766355"/>
          <a:ext cx="1200719" cy="1200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2" name="CS ChemDraw Drawing" r:id="rId4" imgW="1008712" imgH="1008604" progId="ChemDraw.Document.6.0">
                  <p:embed/>
                </p:oleObj>
              </mc:Choice>
              <mc:Fallback>
                <p:oleObj name="CS ChemDraw Drawing" r:id="rId4" imgW="1008712" imgH="100860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95642" y="766355"/>
                        <a:ext cx="1200719" cy="1200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580350" y="1967073"/>
            <a:ext cx="1075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Порфин</a:t>
            </a:r>
            <a:endParaRPr lang="ru-RU" dirty="0">
              <a:latin typeface="Yu Gothic UI Semibold" panose="020B0700000000000000" pitchFamily="34" charset="-128"/>
              <a:ea typeface="Yu Gothic UI Semibold" panose="020B0700000000000000" pitchFamily="34" charset="-128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749197"/>
              </p:ext>
            </p:extLst>
          </p:nvPr>
        </p:nvGraphicFramePr>
        <p:xfrm>
          <a:off x="1693079" y="555539"/>
          <a:ext cx="1427327" cy="1427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" name="CS ChemDraw Drawing" r:id="rId6" imgW="1036001" imgH="1035877" progId="ChemDraw.Document.6.0">
                  <p:embed/>
                </p:oleObj>
              </mc:Choice>
              <mc:Fallback>
                <p:oleObj name="CS ChemDraw Drawing" r:id="rId6" imgW="1036001" imgH="103587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93079" y="555539"/>
                        <a:ext cx="1427327" cy="1427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88135" y="1866241"/>
            <a:ext cx="1010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Коррол</a:t>
            </a:r>
            <a:endParaRPr lang="ru-RU" dirty="0">
              <a:latin typeface="Yu Gothic UI Semibold" panose="020B0700000000000000" pitchFamily="34" charset="-128"/>
              <a:ea typeface="Yu Gothic UI Semibold" panose="020B0700000000000000" pitchFamily="34" charset="-128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520149"/>
              </p:ext>
            </p:extLst>
          </p:nvPr>
        </p:nvGraphicFramePr>
        <p:xfrm>
          <a:off x="9069036" y="296093"/>
          <a:ext cx="1859960" cy="1485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" name="CS ChemDraw Drawing" r:id="rId8" imgW="1436709" imgH="1147359" progId="ChemDraw.Document.6.0">
                  <p:embed/>
                </p:oleObj>
              </mc:Choice>
              <mc:Fallback>
                <p:oleObj name="CS ChemDraw Drawing" r:id="rId8" imgW="1436709" imgH="114735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069036" y="296093"/>
                        <a:ext cx="1859960" cy="1485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481066" y="1948105"/>
            <a:ext cx="1306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Сапфирин</a:t>
            </a:r>
            <a:endParaRPr lang="ru-RU" dirty="0">
              <a:latin typeface="Yu Gothic UI Semibold" panose="020B0700000000000000" pitchFamily="34" charset="-128"/>
              <a:ea typeface="Yu Gothic UI Semibold" panose="020B0700000000000000" pitchFamily="34" charset="-128"/>
            </a:endParaRP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0" y="2626379"/>
            <a:ext cx="2857520" cy="2025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985695" y="2217247"/>
            <a:ext cx="701220" cy="720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Прямоугольник 11"/>
          <p:cNvSpPr/>
          <p:nvPr/>
        </p:nvSpPr>
        <p:spPr>
          <a:xfrm>
            <a:off x="-68274" y="4652071"/>
            <a:ext cx="302518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200" i="1" dirty="0"/>
              <a:t>CHEM. REV.</a:t>
            </a:r>
            <a:r>
              <a:rPr lang="de-DE" sz="1200" dirty="0"/>
              <a:t> 2017, 117, 4, 2711–2729</a:t>
            </a:r>
            <a:endParaRPr lang="ru-RU" sz="1200" dirty="0"/>
          </a:p>
        </p:txBody>
      </p:sp>
      <p:pic>
        <p:nvPicPr>
          <p:cNvPr id="18" name="Picture 8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948239" y="2626377"/>
            <a:ext cx="3199744" cy="1710491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sp>
        <p:nvSpPr>
          <p:cNvPr id="19" name="TextBox 18"/>
          <p:cNvSpPr txBox="1"/>
          <p:nvPr/>
        </p:nvSpPr>
        <p:spPr>
          <a:xfrm>
            <a:off x="2857520" y="4381653"/>
            <a:ext cx="364394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i="1" dirty="0"/>
              <a:t>ANGEW. CHEM. INT. ED</a:t>
            </a:r>
            <a:r>
              <a:rPr lang="de-DE" sz="1200" dirty="0"/>
              <a:t>. 2005, 44, 6203–6207</a:t>
            </a:r>
            <a:endParaRPr lang="ru-RU" sz="1200" dirty="0"/>
          </a:p>
        </p:txBody>
      </p:sp>
      <p:pic>
        <p:nvPicPr>
          <p:cNvPr id="20" name="Picture 7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181844" y="4873027"/>
            <a:ext cx="2001251" cy="16043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5"/>
          <p:cNvPicPr>
            <a:picLocks noGrp="1" noChangeAspect="1" noChangeArrowheads="1"/>
          </p:cNvPicPr>
          <p:nvPr>
            <p:ph idx="4294967295"/>
          </p:nvPr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3170235" y="4703436"/>
            <a:ext cx="1664975" cy="1702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Прямоугольник 21"/>
          <p:cNvSpPr/>
          <p:nvPr/>
        </p:nvSpPr>
        <p:spPr>
          <a:xfrm>
            <a:off x="2071658" y="6488512"/>
            <a:ext cx="241642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i="1" dirty="0"/>
              <a:t>NEWJ.CHEM</a:t>
            </a:r>
            <a:r>
              <a:rPr lang="en-US" sz="1200" dirty="0"/>
              <a:t>., 2015,</a:t>
            </a:r>
            <a:r>
              <a:rPr lang="ru-RU" sz="1200" dirty="0"/>
              <a:t> </a:t>
            </a:r>
            <a:r>
              <a:rPr lang="en-US" sz="1200" dirty="0"/>
              <a:t>39, 7140</a:t>
            </a:r>
            <a:endParaRPr lang="ru-RU" sz="1200" dirty="0"/>
          </a:p>
        </p:txBody>
      </p:sp>
      <p:pic>
        <p:nvPicPr>
          <p:cNvPr id="24" name="Рисунок 23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0215647" y="2525608"/>
            <a:ext cx="1879764" cy="2264963"/>
          </a:xfrm>
          <a:prstGeom prst="rect">
            <a:avLst/>
          </a:prstGeom>
        </p:spPr>
      </p:pic>
      <p:pic>
        <p:nvPicPr>
          <p:cNvPr id="25" name="Рисунок 24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9481065" y="2519181"/>
            <a:ext cx="1469167" cy="1000971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9562276" y="4796998"/>
            <a:ext cx="26372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i="1" dirty="0"/>
              <a:t>MOLECULAR CANCER 2007</a:t>
            </a:r>
            <a:r>
              <a:rPr lang="ru-RU" sz="1200" i="1" dirty="0"/>
              <a:t>,</a:t>
            </a:r>
            <a:r>
              <a:rPr lang="en-GB" sz="1200" i="1" dirty="0"/>
              <a:t> 6</a:t>
            </a:r>
            <a:r>
              <a:rPr lang="ru-RU" sz="1200" i="1" dirty="0"/>
              <a:t> , </a:t>
            </a:r>
            <a:r>
              <a:rPr lang="en-GB" sz="1200" i="1" dirty="0"/>
              <a:t>9</a:t>
            </a:r>
            <a:endParaRPr lang="ru-RU" sz="1200" i="1" dirty="0"/>
          </a:p>
        </p:txBody>
      </p:sp>
      <p:pic>
        <p:nvPicPr>
          <p:cNvPr id="27" name="Рисунок 26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150699" y="5236374"/>
            <a:ext cx="1513451" cy="1168615"/>
          </a:xfrm>
          <a:prstGeom prst="rect">
            <a:avLst/>
          </a:prstGeom>
        </p:spPr>
      </p:pic>
      <p:pic>
        <p:nvPicPr>
          <p:cNvPr id="29" name="Рисунок 28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8664150" y="5171307"/>
            <a:ext cx="1272773" cy="1298748"/>
          </a:xfrm>
          <a:prstGeom prst="rect">
            <a:avLst/>
          </a:prstGeom>
        </p:spPr>
      </p:pic>
      <p:pic>
        <p:nvPicPr>
          <p:cNvPr id="30" name="Рисунок 29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9936923" y="5185171"/>
            <a:ext cx="1263099" cy="1257964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7335775" y="6567366"/>
            <a:ext cx="47596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/>
              <a:t>PHOTOCHEMISTRY AND PHOTOBIOLOGY, 2012, 88: </a:t>
            </a:r>
            <a:r>
              <a:rPr lang="ru-RU" sz="1200" i="1" dirty="0"/>
              <a:t>194-200</a:t>
            </a:r>
          </a:p>
        </p:txBody>
      </p:sp>
      <p:pic>
        <p:nvPicPr>
          <p:cNvPr id="32" name="Рисунок 31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6959317" y="2317437"/>
            <a:ext cx="2173545" cy="2196187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6608367" y="4510115"/>
            <a:ext cx="323999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i="1" dirty="0"/>
              <a:t>J. AM. CHEM. SOC. 2008, 130, 6930–693</a:t>
            </a:r>
            <a:endParaRPr lang="ru-RU" sz="1200" i="1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11209696" y="5646512"/>
            <a:ext cx="764215" cy="335282"/>
          </a:xfrm>
        </p:spPr>
        <p:txBody>
          <a:bodyPr/>
          <a:lstStyle/>
          <a:p>
            <a:fld id="{6918F16C-2148-4E04-AE45-EBBED264BF68}" type="slidenum">
              <a:rPr lang="ru-RU" sz="1200" b="1" smtClean="0"/>
              <a:t>2</a:t>
            </a:fld>
            <a:endParaRPr lang="ru-RU" sz="1200" b="1" dirty="0"/>
          </a:p>
        </p:txBody>
      </p:sp>
    </p:spTree>
    <p:extLst>
      <p:ext uri="{BB962C8B-B14F-4D97-AF65-F5344CB8AC3E}">
        <p14:creationId xmlns:p14="http://schemas.microsoft.com/office/powerpoint/2010/main" val="21501920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29492" y="352142"/>
            <a:ext cx="10515600" cy="901031"/>
          </a:xfrm>
        </p:spPr>
        <p:txBody>
          <a:bodyPr>
            <a:normAutofit/>
          </a:bodyPr>
          <a:lstStyle/>
          <a:p>
            <a:pPr algn="ctr"/>
            <a:r>
              <a:rPr lang="ru-RU" sz="2800" cap="none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Методы синтеза </a:t>
            </a:r>
            <a:r>
              <a:rPr lang="el-GR" sz="2800" b="1" i="1" cap="none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β</a:t>
            </a:r>
            <a:r>
              <a:rPr lang="ru-RU" sz="2800" b="1" cap="none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-замещенных </a:t>
            </a:r>
            <a:r>
              <a:rPr lang="ru-RU" sz="2800" cap="none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порфиринов</a:t>
            </a:r>
            <a:r>
              <a:rPr lang="ru-RU" sz="2800" cap="none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</a:t>
            </a:r>
            <a:r>
              <a:rPr lang="en-GB" sz="2800" cap="none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/>
            </a:r>
            <a:br>
              <a:rPr lang="en-GB" sz="2800" cap="none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</a:br>
            <a:r>
              <a:rPr lang="ru-RU" sz="2200" cap="none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(имеющих также заместители в </a:t>
            </a:r>
            <a:r>
              <a:rPr lang="ru-RU" sz="2200" i="1" cap="none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мезо</a:t>
            </a:r>
            <a:r>
              <a:rPr lang="ru-RU" sz="2200" cap="none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-положениях)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223985"/>
              </p:ext>
            </p:extLst>
          </p:nvPr>
        </p:nvGraphicFramePr>
        <p:xfrm>
          <a:off x="568433" y="1631214"/>
          <a:ext cx="5832287" cy="187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CS ChemDraw Drawing" r:id="rId3" imgW="5582149" imgH="1794723" progId="ChemDraw.Document.6.0">
                  <p:embed/>
                </p:oleObj>
              </mc:Choice>
              <mc:Fallback>
                <p:oleObj name="CS ChemDraw Drawing" r:id="rId3" imgW="5582149" imgH="17947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8433" y="1631214"/>
                        <a:ext cx="5832287" cy="187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556648" y="3647531"/>
            <a:ext cx="40735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Из </a:t>
            </a:r>
            <a:r>
              <a:rPr lang="ru-RU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пиррольных</a:t>
            </a:r>
            <a:r>
              <a:rPr lang="ru-RU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предшественников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87430" y="5875201"/>
            <a:ext cx="28119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Из </a:t>
            </a:r>
            <a:r>
              <a:rPr lang="ru-RU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дипирролилметанов</a:t>
            </a:r>
            <a:endParaRPr lang="ru-RU" i="1" dirty="0">
              <a:latin typeface="Yu Gothic UI Semibold" panose="020B0700000000000000" pitchFamily="34" charset="-128"/>
              <a:ea typeface="Yu Gothic UI Semibold" panose="020B0700000000000000" pitchFamily="34" charset="-128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795620"/>
              </p:ext>
            </p:extLst>
          </p:nvPr>
        </p:nvGraphicFramePr>
        <p:xfrm>
          <a:off x="412454" y="4157210"/>
          <a:ext cx="6475413" cy="184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CS ChemDraw Drawing" r:id="rId5" imgW="6475005" imgH="1846875" progId="ChemDraw.Document.6.0">
                  <p:embed/>
                </p:oleObj>
              </mc:Choice>
              <mc:Fallback>
                <p:oleObj name="CS ChemDraw Drawing" r:id="rId5" imgW="6475005" imgH="18468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2454" y="4157210"/>
                        <a:ext cx="6475413" cy="184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555346"/>
              </p:ext>
            </p:extLst>
          </p:nvPr>
        </p:nvGraphicFramePr>
        <p:xfrm>
          <a:off x="7242734" y="1631214"/>
          <a:ext cx="4564063" cy="186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CS ChemDraw Drawing" r:id="rId7" imgW="4563861" imgH="1861708" progId="ChemDraw.Document.6.0">
                  <p:embed/>
                </p:oleObj>
              </mc:Choice>
              <mc:Fallback>
                <p:oleObj name="CS ChemDraw Drawing" r:id="rId7" imgW="4563861" imgH="18617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42734" y="1631214"/>
                        <a:ext cx="4564063" cy="1862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471955" y="3647531"/>
            <a:ext cx="43348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Из </a:t>
            </a:r>
            <a:r>
              <a:rPr lang="ru-RU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биладиенов</a:t>
            </a:r>
            <a:r>
              <a:rPr lang="ru-RU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</a:t>
            </a:r>
            <a:r>
              <a:rPr lang="ru-RU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а,с-дигидробромидов</a:t>
            </a:r>
            <a:endParaRPr lang="ru-RU" i="1" dirty="0">
              <a:latin typeface="Yu Gothic UI Semibold" panose="020B0700000000000000" pitchFamily="34" charset="-128"/>
              <a:ea typeface="Yu Gothic UI Semibold" panose="020B0700000000000000" pitchFamily="34" charset="-128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11219407" y="5626555"/>
            <a:ext cx="764215" cy="365125"/>
          </a:xfrm>
        </p:spPr>
        <p:txBody>
          <a:bodyPr/>
          <a:lstStyle/>
          <a:p>
            <a:fld id="{6918F16C-2148-4E04-AE45-EBBED264BF68}" type="slidenum">
              <a:rPr lang="ru-RU" sz="1200" b="1" smtClean="0"/>
              <a:t>3</a:t>
            </a:fld>
            <a:endParaRPr lang="ru-RU" sz="1200" b="1" dirty="0"/>
          </a:p>
        </p:txBody>
      </p:sp>
    </p:spTree>
    <p:extLst>
      <p:ext uri="{BB962C8B-B14F-4D97-AF65-F5344CB8AC3E}">
        <p14:creationId xmlns:p14="http://schemas.microsoft.com/office/powerpoint/2010/main" val="33271110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37509" y="164830"/>
            <a:ext cx="8856028" cy="662487"/>
          </a:xfrm>
        </p:spPr>
        <p:txBody>
          <a:bodyPr>
            <a:normAutofit/>
          </a:bodyPr>
          <a:lstStyle/>
          <a:p>
            <a:r>
              <a:rPr lang="ru-RU" sz="2800" b="1" cap="none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Методы синтеза </a:t>
            </a:r>
            <a:r>
              <a:rPr lang="el-GR" sz="2800" b="1" cap="none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β</a:t>
            </a:r>
            <a:r>
              <a:rPr lang="ru-RU" sz="2800" b="1" cap="none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-замещенных </a:t>
            </a:r>
            <a:r>
              <a:rPr lang="ru-RU" sz="2800" b="1" cap="none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сапфиринов</a:t>
            </a:r>
            <a:endParaRPr lang="ru-RU" sz="2800" b="1" cap="none" dirty="0">
              <a:latin typeface="Yu Gothic UI Semibold" panose="020B0700000000000000" pitchFamily="34" charset="-128"/>
              <a:ea typeface="Yu Gothic UI Semibold" panose="020B0700000000000000" pitchFamily="34" charset="-128"/>
            </a:endParaRPr>
          </a:p>
        </p:txBody>
      </p:sp>
      <p:sp>
        <p:nvSpPr>
          <p:cNvPr id="6" name="Текст 5"/>
          <p:cNvSpPr>
            <a:spLocks noGrp="1"/>
          </p:cNvSpPr>
          <p:nvPr>
            <p:ph type="body" idx="1"/>
          </p:nvPr>
        </p:nvSpPr>
        <p:spPr>
          <a:xfrm>
            <a:off x="121921" y="646461"/>
            <a:ext cx="5863591" cy="823912"/>
          </a:xfrm>
        </p:spPr>
        <p:txBody>
          <a:bodyPr>
            <a:normAutofit/>
          </a:bodyPr>
          <a:lstStyle/>
          <a:p>
            <a:r>
              <a:rPr lang="ru-RU" sz="2000" cap="none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Из </a:t>
            </a:r>
            <a:r>
              <a:rPr lang="ru-RU" sz="2000" cap="none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трипиррольных</a:t>
            </a:r>
            <a:r>
              <a:rPr lang="ru-RU" sz="2000" cap="none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предшественников</a:t>
            </a:r>
          </a:p>
        </p:txBody>
      </p:sp>
      <p:sp>
        <p:nvSpPr>
          <p:cNvPr id="8" name="Текст 7"/>
          <p:cNvSpPr>
            <a:spLocks noGrp="1"/>
          </p:cNvSpPr>
          <p:nvPr>
            <p:ph type="body" sz="quarter" idx="3"/>
          </p:nvPr>
        </p:nvSpPr>
        <p:spPr>
          <a:xfrm>
            <a:off x="6055996" y="648061"/>
            <a:ext cx="6136005" cy="823912"/>
          </a:xfrm>
        </p:spPr>
        <p:txBody>
          <a:bodyPr>
            <a:normAutofit/>
          </a:bodyPr>
          <a:lstStyle/>
          <a:p>
            <a:r>
              <a:rPr lang="ru-RU" sz="2000" cap="none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Из </a:t>
            </a:r>
            <a:r>
              <a:rPr lang="ru-RU" sz="2000" cap="none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тетрапиррольных</a:t>
            </a:r>
            <a:r>
              <a:rPr lang="ru-RU" sz="2000" cap="none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предшественников</a:t>
            </a: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21921" y="171380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353166"/>
              </p:ext>
            </p:extLst>
          </p:nvPr>
        </p:nvGraphicFramePr>
        <p:xfrm>
          <a:off x="104499" y="1898469"/>
          <a:ext cx="6096004" cy="156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" name="CS ChemDraw Drawing" r:id="rId3" imgW="6037912" imgH="1543528" progId="ChemDraw.Document.6.0">
                  <p:embed/>
                </p:oleObj>
              </mc:Choice>
              <mc:Fallback>
                <p:oleObj name="CS ChemDraw Drawing" r:id="rId3" imgW="6037912" imgH="154352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99" y="1898469"/>
                        <a:ext cx="6096004" cy="1565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70289" y="3547021"/>
            <a:ext cx="46682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[3+2] метод синтеза β-</a:t>
            </a:r>
            <a:r>
              <a:rPr lang="ru-RU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алкилсапфиринов</a:t>
            </a:r>
            <a:endParaRPr lang="ru-RU" i="1" dirty="0">
              <a:latin typeface="Yu Gothic UI Semibold" panose="020B0700000000000000" pitchFamily="34" charset="-128"/>
              <a:ea typeface="Yu Gothic UI Semibold" panose="020B0700000000000000" pitchFamily="34" charset="-128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365761" y="407382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Прямоугольник 14"/>
          <p:cNvSpPr/>
          <p:nvPr/>
        </p:nvSpPr>
        <p:spPr>
          <a:xfrm>
            <a:off x="698134" y="5888987"/>
            <a:ext cx="5061001" cy="4108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28594" indent="-228594" algn="ctr">
              <a:lnSpc>
                <a:spcPct val="115000"/>
              </a:lnSpc>
            </a:pPr>
            <a:r>
              <a:rPr lang="ru-RU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[3+1+1] методы синтеза β-</a:t>
            </a:r>
            <a:r>
              <a:rPr lang="ru-RU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алкилсапфиринов</a:t>
            </a:r>
            <a:endParaRPr lang="ru-RU" sz="1600" i="1" dirty="0">
              <a:latin typeface="Yu Gothic UI Semibold" panose="020B0700000000000000" pitchFamily="34" charset="-128"/>
              <a:ea typeface="Yu Gothic UI Semibold" panose="020B0700000000000000" pitchFamily="34" charset="-128"/>
              <a:cs typeface="Times New Roman" panose="02020603050405020304" pitchFamily="18" charset="0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-18231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924959"/>
              </p:ext>
            </p:extLst>
          </p:nvPr>
        </p:nvGraphicFramePr>
        <p:xfrm>
          <a:off x="6260795" y="1771809"/>
          <a:ext cx="5848324" cy="1607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" name="CS ChemDraw Drawing" r:id="rId5" imgW="5753060" imgH="1577021" progId="ChemDraw.Document.6.0">
                  <p:embed/>
                </p:oleObj>
              </mc:Choice>
              <mc:Fallback>
                <p:oleObj name="CS ChemDraw Drawing" r:id="rId5" imgW="5753060" imgH="1577021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0795" y="1771809"/>
                        <a:ext cx="5848324" cy="16073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6399465" y="323780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TextBox 19"/>
          <p:cNvSpPr txBox="1"/>
          <p:nvPr/>
        </p:nvSpPr>
        <p:spPr>
          <a:xfrm>
            <a:off x="6806941" y="5808804"/>
            <a:ext cx="4812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[4+1] методы синтеза β-</a:t>
            </a:r>
            <a:r>
              <a:rPr lang="ru-RU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алкилсапфиринов</a:t>
            </a:r>
            <a:endParaRPr lang="ru-RU" i="1" dirty="0">
              <a:latin typeface="Yu Gothic UI Semibold" panose="020B0700000000000000" pitchFamily="34" charset="-128"/>
              <a:ea typeface="Yu Gothic UI Semibold" panose="020B0700000000000000" pitchFamily="34" charset="-128"/>
            </a:endParaRPr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231773"/>
              </p:ext>
            </p:extLst>
          </p:nvPr>
        </p:nvGraphicFramePr>
        <p:xfrm>
          <a:off x="6317298" y="3637797"/>
          <a:ext cx="5791823" cy="1628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" name="CS ChemDraw Drawing" r:id="rId7" imgW="5612788" imgH="1578456" progId="ChemDraw.Document.6.0">
                  <p:embed/>
                </p:oleObj>
              </mc:Choice>
              <mc:Fallback>
                <p:oleObj name="CS ChemDraw Drawing" r:id="rId7" imgW="5612788" imgH="15784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17298" y="3637797"/>
                        <a:ext cx="5791823" cy="1628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551645"/>
              </p:ext>
            </p:extLst>
          </p:nvPr>
        </p:nvGraphicFramePr>
        <p:xfrm>
          <a:off x="184516" y="4122726"/>
          <a:ext cx="6033405" cy="1686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" name="CS ChemDraw Drawing" r:id="rId9" imgW="5618533" imgH="1569366" progId="ChemDraw.Document.6.0">
                  <p:embed/>
                </p:oleObj>
              </mc:Choice>
              <mc:Fallback>
                <p:oleObj name="CS ChemDraw Drawing" r:id="rId9" imgW="5618533" imgH="156936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4516" y="4122726"/>
                        <a:ext cx="6033405" cy="1686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11229211" y="5626242"/>
            <a:ext cx="764215" cy="365125"/>
          </a:xfrm>
        </p:spPr>
        <p:txBody>
          <a:bodyPr/>
          <a:lstStyle/>
          <a:p>
            <a:fld id="{6918F16C-2148-4E04-AE45-EBBED264BF68}" type="slidenum">
              <a:rPr lang="ru-RU" sz="1200" b="1" smtClean="0"/>
              <a:t>4</a:t>
            </a:fld>
            <a:endParaRPr lang="ru-RU" sz="1200" b="1" dirty="0"/>
          </a:p>
        </p:txBody>
      </p:sp>
    </p:spTree>
    <p:extLst>
      <p:ext uri="{BB962C8B-B14F-4D97-AF65-F5344CB8AC3E}">
        <p14:creationId xmlns:p14="http://schemas.microsoft.com/office/powerpoint/2010/main" val="8783173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27316" y="182246"/>
            <a:ext cx="10515600" cy="784407"/>
          </a:xfrm>
        </p:spPr>
        <p:txBody>
          <a:bodyPr>
            <a:normAutofit/>
          </a:bodyPr>
          <a:lstStyle/>
          <a:p>
            <a:r>
              <a:rPr lang="ru-RU" sz="2800" b="1" cap="none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Методы синтеза </a:t>
            </a:r>
            <a:r>
              <a:rPr lang="el-GR" sz="2800" b="1" i="1" cap="none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β</a:t>
            </a:r>
            <a:r>
              <a:rPr lang="ru-RU" sz="2800" b="1" cap="none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-замещенных </a:t>
            </a:r>
            <a:r>
              <a:rPr lang="ru-RU" sz="2800" b="1" cap="none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корролов</a:t>
            </a:r>
            <a:endParaRPr lang="ru-RU" sz="2800" cap="none" dirty="0"/>
          </a:p>
        </p:txBody>
      </p:sp>
      <p:sp>
        <p:nvSpPr>
          <p:cNvPr id="7" name="TextBox 6"/>
          <p:cNvSpPr txBox="1"/>
          <p:nvPr/>
        </p:nvSpPr>
        <p:spPr>
          <a:xfrm>
            <a:off x="827317" y="3990341"/>
            <a:ext cx="113646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[O] = O</a:t>
            </a:r>
            <a:r>
              <a:rPr lang="en-GB" sz="1200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2</a:t>
            </a:r>
            <a:r>
              <a:rPr lang="en-GB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, O</a:t>
            </a:r>
            <a:r>
              <a:rPr lang="en-GB" sz="1200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2</a:t>
            </a:r>
            <a:r>
              <a:rPr lang="en-GB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H</a:t>
            </a:r>
            <a:r>
              <a:rPr lang="en-GB" sz="1200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2</a:t>
            </a:r>
            <a:r>
              <a:rPr lang="en-GB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, K[Fe(CN)</a:t>
            </a:r>
            <a:r>
              <a:rPr lang="en-GB" sz="1200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6</a:t>
            </a:r>
            <a:r>
              <a:rPr lang="en-GB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], FeCl</a:t>
            </a:r>
            <a:r>
              <a:rPr lang="en-GB" sz="1200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3</a:t>
            </a:r>
            <a:r>
              <a:rPr lang="en-GB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, Ce</a:t>
            </a:r>
            <a:r>
              <a:rPr lang="en-GB" sz="1200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2</a:t>
            </a:r>
            <a:r>
              <a:rPr lang="en-GB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(SO</a:t>
            </a:r>
            <a:r>
              <a:rPr lang="en-GB" sz="1200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4</a:t>
            </a:r>
            <a:r>
              <a:rPr lang="en-GB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)</a:t>
            </a:r>
            <a:r>
              <a:rPr lang="en-GB" sz="1200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3</a:t>
            </a:r>
            <a:r>
              <a:rPr lang="en-GB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, </a:t>
            </a:r>
            <a:r>
              <a:rPr lang="ru-RU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т</a:t>
            </a:r>
            <a:r>
              <a:rPr lang="en-GB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-</a:t>
            </a:r>
            <a:r>
              <a:rPr lang="ru-RU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бутил пероксид</a:t>
            </a:r>
            <a:r>
              <a:rPr lang="en-GB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, </a:t>
            </a:r>
            <a:r>
              <a:rPr lang="ru-RU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бензоил</a:t>
            </a:r>
            <a:r>
              <a:rPr lang="ru-RU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пероксид</a:t>
            </a:r>
            <a:r>
              <a:rPr lang="en-GB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, </a:t>
            </a:r>
            <a:r>
              <a:rPr lang="ru-RU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п</a:t>
            </a:r>
            <a:r>
              <a:rPr lang="ru-RU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-</a:t>
            </a:r>
            <a:r>
              <a:rPr lang="ru-RU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хлоранил</a:t>
            </a:r>
            <a:r>
              <a:rPr lang="en-GB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</a:t>
            </a:r>
            <a:endParaRPr lang="ru-RU" dirty="0">
              <a:latin typeface="Yu Gothic UI Semibold" panose="020B0700000000000000" pitchFamily="34" charset="-128"/>
              <a:ea typeface="Yu Gothic UI Semibold" panose="020B0700000000000000" pitchFamily="34" charset="-128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855837"/>
              </p:ext>
            </p:extLst>
          </p:nvPr>
        </p:nvGraphicFramePr>
        <p:xfrm>
          <a:off x="3232240" y="966653"/>
          <a:ext cx="4570640" cy="2125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CS ChemDraw Drawing" r:id="rId3" imgW="4437473" imgH="2063142" progId="ChemDraw.Document.6.0">
                  <p:embed/>
                </p:oleObj>
              </mc:Choice>
              <mc:Fallback>
                <p:oleObj name="CS ChemDraw Drawing" r:id="rId3" imgW="4437473" imgH="206314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2240" y="966653"/>
                        <a:ext cx="4570640" cy="2125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033632" y="3325705"/>
            <a:ext cx="1130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X = H, Br</a:t>
            </a:r>
            <a:endParaRPr lang="ru-RU" dirty="0">
              <a:latin typeface="Yu Gothic UI Semibold" panose="020B0700000000000000" pitchFamily="34" charset="-128"/>
              <a:ea typeface="Yu Gothic UI Semibold" panose="020B0700000000000000" pitchFamily="34" charset="-128"/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11193282" y="5622020"/>
            <a:ext cx="764215" cy="365125"/>
          </a:xfrm>
        </p:spPr>
        <p:txBody>
          <a:bodyPr/>
          <a:lstStyle/>
          <a:p>
            <a:fld id="{6918F16C-2148-4E04-AE45-EBBED264BF68}" type="slidenum">
              <a:rPr lang="ru-RU" sz="1200" b="1" smtClean="0"/>
              <a:t>5</a:t>
            </a:fld>
            <a:endParaRPr lang="ru-RU" sz="1200" b="1"/>
          </a:p>
        </p:txBody>
      </p:sp>
    </p:spTree>
    <p:extLst>
      <p:ext uri="{BB962C8B-B14F-4D97-AF65-F5344CB8AC3E}">
        <p14:creationId xmlns:p14="http://schemas.microsoft.com/office/powerpoint/2010/main" val="3689266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492331" y="1045860"/>
            <a:ext cx="184490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TextBox 8"/>
          <p:cNvSpPr txBox="1"/>
          <p:nvPr/>
        </p:nvSpPr>
        <p:spPr>
          <a:xfrm>
            <a:off x="248573" y="230819"/>
            <a:ext cx="116652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Биладиены</a:t>
            </a:r>
            <a:r>
              <a:rPr lang="ru-RU" sz="2800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</a:t>
            </a:r>
            <a:r>
              <a:rPr lang="ru-RU" sz="28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а,с</a:t>
            </a:r>
            <a:r>
              <a:rPr lang="ru-RU" sz="2800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– предшественники </a:t>
            </a:r>
            <a:r>
              <a:rPr lang="ru-RU" sz="2800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объединяющие </a:t>
            </a:r>
            <a:r>
              <a:rPr lang="ru-RU" sz="2800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методы синтеза </a:t>
            </a:r>
            <a:r>
              <a:rPr lang="ru-RU" sz="2800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порфиринов</a:t>
            </a:r>
            <a:r>
              <a:rPr lang="ru-RU" sz="2800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, </a:t>
            </a:r>
            <a:r>
              <a:rPr lang="ru-RU" sz="2800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корролов</a:t>
            </a:r>
            <a:r>
              <a:rPr lang="ru-RU" sz="2800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и </a:t>
            </a:r>
            <a:r>
              <a:rPr lang="ru-RU" sz="2800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сапфиринов</a:t>
            </a:r>
            <a:endParaRPr lang="ru-RU" sz="2800" dirty="0">
              <a:latin typeface="Yu Gothic UI Semibold" panose="020B0700000000000000" pitchFamily="34" charset="-128"/>
              <a:ea typeface="Yu Gothic UI Semibold" panose="020B0700000000000000" pitchFamily="34" charset="-128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54416" y="6292061"/>
            <a:ext cx="1184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Корролы</a:t>
            </a:r>
            <a:endParaRPr lang="ru-RU" i="1" dirty="0">
              <a:latin typeface="Yu Gothic UI Semibold" panose="020B0700000000000000" pitchFamily="34" charset="-128"/>
              <a:ea typeface="Yu Gothic UI Semibold" panose="020B0700000000000000" pitchFamily="34" charset="-12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831889" y="3599992"/>
            <a:ext cx="1481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Сапфирины</a:t>
            </a:r>
            <a:endParaRPr lang="ru-RU" i="1" dirty="0">
              <a:latin typeface="Yu Gothic UI Semibold" panose="020B0700000000000000" pitchFamily="34" charset="-128"/>
              <a:ea typeface="Yu Gothic UI Semibold" panose="020B0700000000000000" pitchFamily="34" charset="-128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130641" y="3599992"/>
            <a:ext cx="15295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Порфирины</a:t>
            </a:r>
            <a:endParaRPr lang="ru-RU" i="1" dirty="0">
              <a:latin typeface="Yu Gothic UI Semibold" panose="020B0700000000000000" pitchFamily="34" charset="-128"/>
              <a:ea typeface="Yu Gothic UI Semibold" panose="020B0700000000000000" pitchFamily="34" charset="-128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145417" y="3599992"/>
            <a:ext cx="38715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Биладиены</a:t>
            </a:r>
            <a:r>
              <a:rPr lang="ru-RU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</a:t>
            </a:r>
            <a:r>
              <a:rPr lang="ru-RU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а,с</a:t>
            </a:r>
            <a:r>
              <a:rPr lang="ru-RU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- </a:t>
            </a:r>
            <a:r>
              <a:rPr lang="ru-RU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дигидробромиды</a:t>
            </a:r>
            <a:endParaRPr lang="ru-RU" i="1" dirty="0">
              <a:latin typeface="Yu Gothic UI Semibold" panose="020B0700000000000000" pitchFamily="34" charset="-128"/>
              <a:ea typeface="Yu Gothic UI Semibold" panose="020B0700000000000000" pitchFamily="34" charset="-128"/>
            </a:endParaRP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403954"/>
              </p:ext>
            </p:extLst>
          </p:nvPr>
        </p:nvGraphicFramePr>
        <p:xfrm>
          <a:off x="1082231" y="1651996"/>
          <a:ext cx="9729308" cy="4756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CS ChemDraw Drawing" r:id="rId3" imgW="7743197" imgH="3785616" progId="ChemDraw.Document.6.0">
                  <p:embed/>
                </p:oleObj>
              </mc:Choice>
              <mc:Fallback>
                <p:oleObj name="CS ChemDraw Drawing" r:id="rId3" imgW="7743197" imgH="378561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2231" y="1651996"/>
                        <a:ext cx="9729308" cy="4756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11224227" y="5590314"/>
            <a:ext cx="764215" cy="365125"/>
          </a:xfrm>
        </p:spPr>
        <p:txBody>
          <a:bodyPr/>
          <a:lstStyle/>
          <a:p>
            <a:fld id="{6918F16C-2148-4E04-AE45-EBBED264BF68}" type="slidenum">
              <a:rPr lang="ru-RU" sz="1200" b="1" smtClean="0"/>
              <a:t>6</a:t>
            </a:fld>
            <a:endParaRPr lang="ru-RU" sz="1200" b="1" dirty="0"/>
          </a:p>
        </p:txBody>
      </p:sp>
    </p:spTree>
    <p:extLst>
      <p:ext uri="{BB962C8B-B14F-4D97-AF65-F5344CB8AC3E}">
        <p14:creationId xmlns:p14="http://schemas.microsoft.com/office/powerpoint/2010/main" val="1487577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92151" y="244049"/>
            <a:ext cx="10364451" cy="583267"/>
          </a:xfrm>
        </p:spPr>
        <p:txBody>
          <a:bodyPr>
            <a:normAutofit/>
          </a:bodyPr>
          <a:lstStyle/>
          <a:p>
            <a:r>
              <a:rPr lang="ru-RU" sz="2800" cap="none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Синтез </a:t>
            </a:r>
            <a:r>
              <a:rPr lang="ru-RU" sz="2800" cap="none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биладиенов</a:t>
            </a:r>
            <a:r>
              <a:rPr lang="ru-RU" sz="2800" cap="none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</a:t>
            </a:r>
            <a:r>
              <a:rPr lang="ru-RU" sz="2800" i="1" cap="none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а,с</a:t>
            </a:r>
            <a:r>
              <a:rPr lang="ru-RU" sz="2800" cap="none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- </a:t>
            </a:r>
            <a:r>
              <a:rPr lang="ru-RU" sz="2800" cap="none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дигидробромидов</a:t>
            </a:r>
            <a:endParaRPr lang="ru-RU" sz="2800" cap="none" dirty="0">
              <a:latin typeface="Yu Gothic UI Semibold" panose="020B0700000000000000" pitchFamily="34" charset="-128"/>
              <a:ea typeface="Yu Gothic UI Semibold" panose="020B0700000000000000" pitchFamily="34" charset="-128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709850" y="2821596"/>
            <a:ext cx="49904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Синтез </a:t>
            </a:r>
            <a:r>
              <a:rPr lang="ru-RU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биладиенов</a:t>
            </a:r>
            <a:r>
              <a:rPr lang="ru-RU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</a:t>
            </a:r>
            <a:r>
              <a:rPr lang="ru-RU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а,с</a:t>
            </a:r>
            <a:r>
              <a:rPr lang="ru-RU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- </a:t>
            </a:r>
            <a:r>
              <a:rPr lang="ru-RU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дигидробромидов</a:t>
            </a:r>
            <a:r>
              <a:rPr lang="ru-RU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635186"/>
              </p:ext>
            </p:extLst>
          </p:nvPr>
        </p:nvGraphicFramePr>
        <p:xfrm>
          <a:off x="2086610" y="3190928"/>
          <a:ext cx="8380859" cy="2112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CS ChemDraw Drawing" r:id="rId3" imgW="8011293" imgH="2019123" progId="ChemDraw.Document.6.0">
                  <p:embed/>
                </p:oleObj>
              </mc:Choice>
              <mc:Fallback>
                <p:oleObj name="CS ChemDraw Drawing" r:id="rId3" imgW="8011293" imgH="20191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6610" y="3190928"/>
                        <a:ext cx="8380859" cy="2112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59799" y="5207807"/>
            <a:ext cx="44005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Синтез исходных </a:t>
            </a:r>
            <a:r>
              <a:rPr lang="ru-RU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дипирролилметанов</a:t>
            </a:r>
            <a:endParaRPr lang="ru-RU" dirty="0">
              <a:latin typeface="Yu Gothic UI Semibold" panose="020B0700000000000000" pitchFamily="34" charset="-128"/>
              <a:ea typeface="Yu Gothic UI Semibold" panose="020B0700000000000000" pitchFamily="34" charset="-128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" y="5924749"/>
            <a:ext cx="930575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Подробные данные о синтезе </a:t>
            </a:r>
            <a:r>
              <a:rPr lang="ru-RU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прекурсоров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для синтеза а так же синтез самих </a:t>
            </a:r>
            <a:r>
              <a:rPr lang="ru-RU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биладиенов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представлены в работах</a:t>
            </a:r>
            <a:r>
              <a:rPr lang="en-GB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авторов:</a:t>
            </a:r>
          </a:p>
          <a:p>
            <a:r>
              <a:rPr lang="en-GB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1.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</a:t>
            </a:r>
            <a:r>
              <a:rPr lang="en-GB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Kolodina</a:t>
            </a:r>
            <a:r>
              <a:rPr lang="en-GB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E.A., </a:t>
            </a:r>
            <a:r>
              <a:rPr lang="en-GB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Lubimova</a:t>
            </a:r>
            <a:r>
              <a:rPr lang="en-GB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T.V., </a:t>
            </a:r>
            <a:r>
              <a:rPr lang="en-GB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Syrbu</a:t>
            </a:r>
            <a:r>
              <a:rPr lang="en-GB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S.A., </a:t>
            </a:r>
            <a:r>
              <a:rPr lang="en-GB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Semeikin</a:t>
            </a:r>
            <a:r>
              <a:rPr lang="en-GB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A.S. </a:t>
            </a:r>
            <a:r>
              <a:rPr lang="en-GB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Macroheterocycles</a:t>
            </a:r>
            <a:r>
              <a:rPr lang="en-GB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2009, 2,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</a:t>
            </a:r>
            <a:r>
              <a:rPr lang="en-GB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33–41.</a:t>
            </a:r>
          </a:p>
          <a:p>
            <a:r>
              <a:rPr lang="en-GB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2. </a:t>
            </a:r>
            <a:r>
              <a:rPr lang="en-GB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Salnikova</a:t>
            </a:r>
            <a:r>
              <a:rPr lang="en-GB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M.A., </a:t>
            </a:r>
            <a:r>
              <a:rPr lang="en-GB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Lubimova</a:t>
            </a:r>
            <a:r>
              <a:rPr lang="en-GB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T.V., </a:t>
            </a:r>
            <a:r>
              <a:rPr lang="en-GB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Syrbu</a:t>
            </a:r>
            <a:r>
              <a:rPr lang="en-GB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S.A., </a:t>
            </a:r>
            <a:r>
              <a:rPr lang="en-GB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Semeikin</a:t>
            </a:r>
            <a:r>
              <a:rPr lang="en-GB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A.S. </a:t>
            </a:r>
            <a:r>
              <a:rPr lang="en-GB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Macroheterocycles</a:t>
            </a:r>
            <a:r>
              <a:rPr lang="en-GB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2016, 9,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</a:t>
            </a:r>
            <a:r>
              <a:rPr lang="en-GB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41-150.</a:t>
            </a:r>
            <a:endParaRPr lang="ru-RU" sz="1200" i="1" dirty="0">
              <a:latin typeface="Yu Gothic UI Semibold" panose="020B0700000000000000" pitchFamily="34" charset="-128"/>
              <a:ea typeface="Yu Gothic UI Semibold" panose="020B0700000000000000" pitchFamily="34" charset="-128"/>
            </a:endParaRPr>
          </a:p>
          <a:p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3. 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Petrova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D.V., </a:t>
            </a:r>
            <a:r>
              <a:rPr lang="en-US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Semeikin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A.S., Berezina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N.M., </a:t>
            </a:r>
            <a:r>
              <a:rPr lang="en-US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Berezin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M.B., </a:t>
            </a:r>
            <a:r>
              <a:rPr lang="en-US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Bazanov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M.I. </a:t>
            </a:r>
            <a:r>
              <a:rPr lang="en-US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Macroheterocycles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2019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,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12, 2, 119-128. </a:t>
            </a: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494480"/>
              </p:ext>
            </p:extLst>
          </p:nvPr>
        </p:nvGraphicFramePr>
        <p:xfrm>
          <a:off x="3614557" y="700926"/>
          <a:ext cx="4891048" cy="2216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" name="CS ChemDraw Drawing" r:id="rId5" imgW="4490614" imgH="2034434" progId="ChemDraw.Document.6.0">
                  <p:embed/>
                </p:oleObj>
              </mc:Choice>
              <mc:Fallback>
                <p:oleObj name="CS ChemDraw Drawing" r:id="rId5" imgW="4490614" imgH="20344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14557" y="700926"/>
                        <a:ext cx="4891048" cy="2216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11236825" y="5606185"/>
            <a:ext cx="764215" cy="365125"/>
          </a:xfrm>
        </p:spPr>
        <p:txBody>
          <a:bodyPr/>
          <a:lstStyle/>
          <a:p>
            <a:fld id="{6918F16C-2148-4E04-AE45-EBBED264BF68}" type="slidenum">
              <a:rPr lang="ru-RU" sz="1200" b="1" smtClean="0"/>
              <a:t>7</a:t>
            </a:fld>
            <a:endParaRPr lang="ru-RU" sz="1200" b="1"/>
          </a:p>
        </p:txBody>
      </p:sp>
    </p:spTree>
    <p:extLst>
      <p:ext uri="{BB962C8B-B14F-4D97-AF65-F5344CB8AC3E}">
        <p14:creationId xmlns:p14="http://schemas.microsoft.com/office/powerpoint/2010/main" val="27858539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Прямоугольник 26"/>
          <p:cNvSpPr/>
          <p:nvPr/>
        </p:nvSpPr>
        <p:spPr>
          <a:xfrm>
            <a:off x="4127865" y="3039291"/>
            <a:ext cx="7541623" cy="323088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/>
          </a:p>
        </p:txBody>
      </p:sp>
      <p:sp>
        <p:nvSpPr>
          <p:cNvPr id="9" name="Заголовок 8"/>
          <p:cNvSpPr>
            <a:spLocks noGrp="1"/>
          </p:cNvSpPr>
          <p:nvPr>
            <p:ph type="title"/>
          </p:nvPr>
        </p:nvSpPr>
        <p:spPr>
          <a:xfrm>
            <a:off x="1096656" y="217924"/>
            <a:ext cx="10364451" cy="513597"/>
          </a:xfrm>
        </p:spPr>
        <p:txBody>
          <a:bodyPr>
            <a:normAutofit/>
          </a:bodyPr>
          <a:lstStyle/>
          <a:p>
            <a:r>
              <a:rPr lang="ru-RU" sz="2800" cap="none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Синтез моно-</a:t>
            </a:r>
            <a:r>
              <a:rPr lang="ru-RU" sz="2800" i="1" cap="none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мезо</a:t>
            </a:r>
            <a:r>
              <a:rPr lang="ru-RU" sz="2800" cap="none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-</a:t>
            </a:r>
            <a:r>
              <a:rPr lang="el-GR" sz="2800" i="1" cap="none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Calibri Light" panose="020F0302020204030204" pitchFamily="34" charset="0"/>
              </a:rPr>
              <a:t>β</a:t>
            </a:r>
            <a:r>
              <a:rPr lang="ru-RU" sz="2800" cap="none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Calibri Light" panose="020F0302020204030204" pitchFamily="34" charset="0"/>
              </a:rPr>
              <a:t>-замещенных </a:t>
            </a:r>
            <a:r>
              <a:rPr lang="ru-RU" sz="2800" cap="none" dirty="0" err="1">
                <a:latin typeface="Yu Gothic UI Semibold" panose="020B0700000000000000" pitchFamily="34" charset="-128"/>
                <a:ea typeface="Yu Gothic UI Semibold" panose="020B0700000000000000" pitchFamily="34" charset="-128"/>
                <a:cs typeface="Calibri Light" panose="020F0302020204030204" pitchFamily="34" charset="0"/>
              </a:rPr>
              <a:t>порфиринов</a:t>
            </a:r>
            <a:endParaRPr lang="ru-RU" sz="2800" cap="none" dirty="0">
              <a:latin typeface="Yu Gothic UI Semibold" panose="020B0700000000000000" pitchFamily="34" charset="-128"/>
              <a:ea typeface="Yu Gothic UI Semibold" panose="020B0700000000000000" pitchFamily="34" charset="-128"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139525"/>
              </p:ext>
            </p:extLst>
          </p:nvPr>
        </p:nvGraphicFramePr>
        <p:xfrm>
          <a:off x="165465" y="775833"/>
          <a:ext cx="4766945" cy="1987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8" name="CS ChemDraw Drawing" r:id="rId3" imgW="4413057" imgH="1840655" progId="ChemDraw.Document.6.0">
                  <p:embed/>
                </p:oleObj>
              </mc:Choice>
              <mc:Fallback>
                <p:oleObj name="CS ChemDraw Drawing" r:id="rId3" imgW="4413057" imgH="18406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465" y="775833"/>
                        <a:ext cx="4766945" cy="19873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Таблица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4566440"/>
              </p:ext>
            </p:extLst>
          </p:nvPr>
        </p:nvGraphicFramePr>
        <p:xfrm>
          <a:off x="5123543" y="923291"/>
          <a:ext cx="6014722" cy="1661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79791"/>
                <a:gridCol w="5334931"/>
              </a:tblGrid>
              <a:tr h="538480">
                <a:tc>
                  <a:txBody>
                    <a:bodyPr/>
                    <a:lstStyle/>
                    <a:p>
                      <a:r>
                        <a:rPr lang="en-GB" sz="1500" i="1" dirty="0" err="1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Ar</a:t>
                      </a:r>
                      <a:r>
                        <a:rPr lang="en-GB" sz="1500" i="1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 =</a:t>
                      </a:r>
                      <a:endParaRPr lang="ru-RU" sz="1500" i="1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GB" sz="1500" i="1" dirty="0" err="1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Ph</a:t>
                      </a:r>
                      <a:r>
                        <a:rPr lang="en-GB" sz="1500" i="1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, 4-MeOPh, 3-MeOPh,</a:t>
                      </a:r>
                      <a:r>
                        <a:rPr lang="en-GB" sz="1500" i="1" baseline="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 4-NO</a:t>
                      </a:r>
                      <a:r>
                        <a:rPr lang="en-GB" sz="1100" i="1" baseline="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2</a:t>
                      </a:r>
                      <a:r>
                        <a:rPr lang="en-GB" sz="1500" i="1" baseline="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Ph, 3-NO</a:t>
                      </a:r>
                      <a:r>
                        <a:rPr lang="en-GB" sz="1100" i="1" baseline="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2</a:t>
                      </a:r>
                      <a:r>
                        <a:rPr lang="en-GB" sz="1500" i="1" baseline="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Ph, 2-NO</a:t>
                      </a:r>
                      <a:r>
                        <a:rPr lang="en-GB" sz="1100" i="1" baseline="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2</a:t>
                      </a:r>
                      <a:r>
                        <a:rPr lang="en-GB" sz="1500" i="1" baseline="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Ph, 4-Py, H</a:t>
                      </a:r>
                      <a:endParaRPr lang="ru-RU" sz="1500" i="1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sz="1500" i="1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R</a:t>
                      </a:r>
                      <a:r>
                        <a:rPr lang="en-GB" sz="1100" i="1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1 </a:t>
                      </a:r>
                      <a:r>
                        <a:rPr lang="en-GB" sz="1500" i="1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=</a:t>
                      </a:r>
                      <a:r>
                        <a:rPr lang="en-GB" sz="1100" i="1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 </a:t>
                      </a:r>
                      <a:endParaRPr lang="ru-RU" sz="1100" i="1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GB" sz="1500" i="1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Me</a:t>
                      </a:r>
                      <a:endParaRPr lang="ru-RU" sz="1500" i="1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sz="1500" i="1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R</a:t>
                      </a:r>
                      <a:r>
                        <a:rPr lang="en-GB" sz="1100" i="1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2 </a:t>
                      </a:r>
                      <a:r>
                        <a:rPr lang="en-GB" sz="1500" i="1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=</a:t>
                      </a:r>
                      <a:endParaRPr lang="ru-RU" sz="1500" i="1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GB" sz="1500" i="1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Me,</a:t>
                      </a:r>
                      <a:r>
                        <a:rPr lang="en-GB" sz="1500" i="1" baseline="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 Et, Bu, </a:t>
                      </a:r>
                      <a:endParaRPr lang="ru-RU" sz="1500" i="1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sz="1500" i="1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R</a:t>
                      </a:r>
                      <a:r>
                        <a:rPr lang="en-GB" sz="1100" i="1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3 </a:t>
                      </a:r>
                      <a:r>
                        <a:rPr lang="en-GB" sz="1500" i="1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=</a:t>
                      </a:r>
                      <a:endParaRPr lang="ru-RU" sz="1500" i="1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GB" sz="1500" i="1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H, Me</a:t>
                      </a:r>
                      <a:endParaRPr lang="ru-RU" sz="1500" i="1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015975" y="2562870"/>
            <a:ext cx="637546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Kolodina</a:t>
            </a:r>
            <a:r>
              <a:rPr lang="en-GB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E.A., </a:t>
            </a:r>
            <a:r>
              <a:rPr lang="en-GB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Lubimova</a:t>
            </a:r>
            <a:r>
              <a:rPr lang="en-GB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T.V., </a:t>
            </a:r>
            <a:r>
              <a:rPr lang="en-GB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Syrbu</a:t>
            </a:r>
            <a:r>
              <a:rPr lang="en-GB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S.A., </a:t>
            </a:r>
            <a:r>
              <a:rPr lang="en-GB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Semeikin</a:t>
            </a:r>
            <a:r>
              <a:rPr lang="en-GB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A.S. </a:t>
            </a:r>
            <a:r>
              <a:rPr lang="en-GB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Macroheterocycles</a:t>
            </a:r>
            <a:r>
              <a:rPr lang="en-GB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2009, 2,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</a:t>
            </a:r>
            <a:r>
              <a:rPr lang="en-GB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33–41.</a:t>
            </a:r>
          </a:p>
        </p:txBody>
      </p:sp>
      <p:graphicFrame>
        <p:nvGraphicFramePr>
          <p:cNvPr id="16" name="Таблица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8022866"/>
              </p:ext>
            </p:extLst>
          </p:nvPr>
        </p:nvGraphicFramePr>
        <p:xfrm>
          <a:off x="262789" y="3014344"/>
          <a:ext cx="3533606" cy="1661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0895"/>
                <a:gridCol w="2932711"/>
              </a:tblGrid>
              <a:tr h="538480">
                <a:tc>
                  <a:txBody>
                    <a:bodyPr/>
                    <a:lstStyle/>
                    <a:p>
                      <a:r>
                        <a:rPr lang="en-GB" sz="1500" i="1" dirty="0" err="1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Ar</a:t>
                      </a:r>
                      <a:r>
                        <a:rPr lang="en-GB" sz="1500" i="1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 =</a:t>
                      </a:r>
                      <a:endParaRPr lang="ru-RU" sz="1500" i="1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GB" sz="1500" i="1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4-(XCOOR)</a:t>
                      </a:r>
                      <a:r>
                        <a:rPr lang="en-GB" sz="1500" i="1" dirty="0" err="1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Ph</a:t>
                      </a:r>
                      <a:r>
                        <a:rPr lang="en-GB" sz="1500" i="1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 </a:t>
                      </a:r>
                    </a:p>
                    <a:p>
                      <a:r>
                        <a:rPr lang="en-GB" sz="1500" i="1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X= -,</a:t>
                      </a:r>
                      <a:r>
                        <a:rPr lang="en-GB" sz="1500" i="1" baseline="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 OCH</a:t>
                      </a:r>
                      <a:r>
                        <a:rPr lang="en-GB" sz="1100" i="1" baseline="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2  </a:t>
                      </a:r>
                      <a:r>
                        <a:rPr lang="en-GB" sz="1500" i="1" baseline="0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;  R = H, Me, Et, Bu</a:t>
                      </a:r>
                      <a:endParaRPr lang="ru-RU" sz="1500" i="1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sz="1500" i="1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R</a:t>
                      </a:r>
                      <a:r>
                        <a:rPr lang="en-GB" sz="1100" i="1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1 </a:t>
                      </a:r>
                      <a:r>
                        <a:rPr lang="en-GB" sz="1500" i="1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=</a:t>
                      </a:r>
                      <a:r>
                        <a:rPr lang="en-GB" sz="1100" i="1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 </a:t>
                      </a:r>
                      <a:endParaRPr lang="ru-RU" sz="1100" i="1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GB" sz="1500" i="1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Me</a:t>
                      </a:r>
                      <a:endParaRPr lang="ru-RU" sz="1500" i="1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sz="1500" i="1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R</a:t>
                      </a:r>
                      <a:r>
                        <a:rPr lang="en-GB" sz="1100" i="1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2 </a:t>
                      </a:r>
                      <a:r>
                        <a:rPr lang="en-GB" sz="1500" i="1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=</a:t>
                      </a:r>
                      <a:endParaRPr lang="ru-RU" sz="1500" i="1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GB" sz="1500" i="1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C</a:t>
                      </a:r>
                      <a:r>
                        <a:rPr lang="en-GB" sz="1100" i="1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5</a:t>
                      </a:r>
                      <a:r>
                        <a:rPr lang="en-GB" sz="1500" i="1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H</a:t>
                      </a:r>
                      <a:r>
                        <a:rPr lang="en-GB" sz="1100" i="1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11</a:t>
                      </a:r>
                      <a:endParaRPr lang="ru-RU" sz="1100" i="1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sz="1500" i="1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R</a:t>
                      </a:r>
                      <a:r>
                        <a:rPr lang="en-GB" sz="1100" i="1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3 </a:t>
                      </a:r>
                      <a:r>
                        <a:rPr lang="en-GB" sz="1500" i="1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=</a:t>
                      </a:r>
                      <a:endParaRPr lang="ru-RU" sz="1500" i="1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GB" sz="1500" i="1" dirty="0" smtClean="0">
                          <a:latin typeface="Yu Gothic UI Semibold" panose="020B0700000000000000" pitchFamily="34" charset="-128"/>
                          <a:ea typeface="Yu Gothic UI Semibold" panose="020B0700000000000000" pitchFamily="34" charset="-128"/>
                        </a:rPr>
                        <a:t>Me</a:t>
                      </a:r>
                      <a:endParaRPr lang="ru-RU" sz="1500" i="1" dirty="0">
                        <a:latin typeface="Yu Gothic UI Semibold" panose="020B0700000000000000" pitchFamily="34" charset="-128"/>
                        <a:ea typeface="Yu Gothic UI Semibold" panose="020B0700000000000000" pitchFamily="34" charset="-128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262707" y="4694129"/>
            <a:ext cx="35336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Salnikova</a:t>
            </a:r>
            <a:r>
              <a:rPr lang="en-GB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M.A., </a:t>
            </a:r>
            <a:r>
              <a:rPr lang="en-GB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Lubimova</a:t>
            </a:r>
            <a:r>
              <a:rPr lang="en-GB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T.V., </a:t>
            </a:r>
            <a:r>
              <a:rPr lang="en-GB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Syrbu</a:t>
            </a:r>
            <a:r>
              <a:rPr lang="en-GB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S.A., </a:t>
            </a:r>
            <a:r>
              <a:rPr lang="en-GB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Semeikin</a:t>
            </a:r>
            <a:r>
              <a:rPr lang="en-GB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A.S. </a:t>
            </a:r>
            <a:r>
              <a:rPr lang="en-GB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Macroheterocycles</a:t>
            </a:r>
            <a:r>
              <a:rPr lang="en-GB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2016, 9,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 </a:t>
            </a:r>
            <a:r>
              <a:rPr lang="en-GB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41-150.</a:t>
            </a:r>
            <a:endParaRPr lang="ru-RU" sz="1200" i="1" dirty="0">
              <a:latin typeface="Yu Gothic UI Semibold" panose="020B0700000000000000" pitchFamily="34" charset="-128"/>
              <a:ea typeface="Yu Gothic UI Semibold" panose="020B0700000000000000" pitchFamily="34" charset="-128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18904" y="2406651"/>
            <a:ext cx="29609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i="1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1</a:t>
            </a:r>
            <a:endParaRPr lang="ru-RU" sz="1600" i="1" dirty="0">
              <a:latin typeface="Yu Gothic UI Semibold" panose="020B0700000000000000" pitchFamily="34" charset="-128"/>
              <a:ea typeface="Yu Gothic UI Semibold" panose="020B0700000000000000" pitchFamily="34" charset="-128"/>
            </a:endParaRPr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43122"/>
              </p:ext>
            </p:extLst>
          </p:nvPr>
        </p:nvGraphicFramePr>
        <p:xfrm>
          <a:off x="7946382" y="4153886"/>
          <a:ext cx="3514725" cy="184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9" name="CS ChemDraw Drawing" r:id="rId5" imgW="3515413" imgH="1843526" progId="ChemDraw.Document.6.0">
                  <p:embed/>
                </p:oleObj>
              </mc:Choice>
              <mc:Fallback>
                <p:oleObj name="CS ChemDraw Drawing" r:id="rId5" imgW="3515413" imgH="184352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46382" y="4153886"/>
                        <a:ext cx="3514725" cy="184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959997"/>
              </p:ext>
            </p:extLst>
          </p:nvPr>
        </p:nvGraphicFramePr>
        <p:xfrm>
          <a:off x="4262298" y="4153886"/>
          <a:ext cx="3549651" cy="184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0" name="CS ChemDraw Drawing" r:id="rId7" imgW="3548925" imgH="1843526" progId="ChemDraw.Document.6.0">
                  <p:embed/>
                </p:oleObj>
              </mc:Choice>
              <mc:Fallback>
                <p:oleObj name="CS ChemDraw Drawing" r:id="rId7" imgW="3548925" imgH="184352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62298" y="4153886"/>
                        <a:ext cx="3549651" cy="184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632427"/>
              </p:ext>
            </p:extLst>
          </p:nvPr>
        </p:nvGraphicFramePr>
        <p:xfrm>
          <a:off x="7207400" y="3145226"/>
          <a:ext cx="1477963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" name="CS ChemDraw Drawing" r:id="rId9" imgW="1477881" imgH="1089465" progId="ChemDraw.Document.6.0">
                  <p:embed/>
                </p:oleObj>
              </mc:Choice>
              <mc:Fallback>
                <p:oleObj name="CS ChemDraw Drawing" r:id="rId9" imgW="1477881" imgH="108946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07400" y="3145226"/>
                        <a:ext cx="1477963" cy="108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11213432" y="5631848"/>
            <a:ext cx="764215" cy="365125"/>
          </a:xfrm>
        </p:spPr>
        <p:txBody>
          <a:bodyPr/>
          <a:lstStyle/>
          <a:p>
            <a:fld id="{6918F16C-2148-4E04-AE45-EBBED264BF68}" type="slidenum">
              <a:rPr lang="ru-RU" sz="1200" b="1" smtClean="0"/>
              <a:t>8</a:t>
            </a:fld>
            <a:endParaRPr lang="ru-RU" sz="1200" b="1" dirty="0"/>
          </a:p>
        </p:txBody>
      </p:sp>
    </p:spTree>
    <p:extLst>
      <p:ext uri="{BB962C8B-B14F-4D97-AF65-F5344CB8AC3E}">
        <p14:creationId xmlns:p14="http://schemas.microsoft.com/office/powerpoint/2010/main" val="345476044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920205"/>
              </p:ext>
            </p:extLst>
          </p:nvPr>
        </p:nvGraphicFramePr>
        <p:xfrm>
          <a:off x="-130392" y="989682"/>
          <a:ext cx="3416785" cy="2615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r:id="rId3" imgW="4119315" imgH="3159560" progId="Origin50.Graph">
                  <p:embed/>
                </p:oleObj>
              </mc:Choice>
              <mc:Fallback>
                <p:oleObj r:id="rId3" imgW="4119315" imgH="315956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30392" y="989682"/>
                        <a:ext cx="3416785" cy="26152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5568" y="1"/>
            <a:ext cx="11218568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latin typeface="Yu Gothic UI Semibold" panose="020B0700000000000000" pitchFamily="34" charset="-128"/>
                <a:ea typeface="Yu Gothic UI Semibold" panose="020B0700000000000000" pitchFamily="34" charset="-128"/>
              </a:rPr>
              <a:t>Спектральные характеристики </a:t>
            </a:r>
            <a:r>
              <a:rPr lang="ru-RU" sz="2800" b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5-арил-2,3,7,8,12,18-гексаметил-13,17-(2-оксикарбонилэтил)</a:t>
            </a:r>
            <a:r>
              <a:rPr lang="ru-RU" sz="2800" b="1" dirty="0" err="1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порфинов</a:t>
            </a:r>
            <a:endParaRPr lang="ru-RU" sz="2800" dirty="0">
              <a:latin typeface="Yu Gothic UI Semibold" panose="020B0700000000000000" pitchFamily="34" charset="-128"/>
              <a:ea typeface="Yu Gothic UI Semibold" panose="020B0700000000000000" pitchFamily="34" charset="-128"/>
              <a:cs typeface="Times New Roman" panose="02020603050405020304" pitchFamily="18" charset="0"/>
            </a:endParaRPr>
          </a:p>
          <a:p>
            <a:pPr algn="ctr"/>
            <a:endParaRPr lang="ru-RU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D074D23F-8642-485E-B4BD-C83B4282C9B8}"/>
              </a:ext>
            </a:extLst>
          </p:cNvPr>
          <p:cNvSpPr txBox="1"/>
          <p:nvPr/>
        </p:nvSpPr>
        <p:spPr>
          <a:xfrm>
            <a:off x="-46734" y="5345886"/>
            <a:ext cx="7289376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28594" indent="-228594" algn="just"/>
            <a:r>
              <a:rPr lang="ru-RU" sz="1200" b="1" i="1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ЭСП</a:t>
            </a:r>
            <a:r>
              <a:rPr lang="ru-RU" sz="1200" i="1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 </a:t>
            </a:r>
            <a:r>
              <a:rPr lang="en-US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λ</a:t>
            </a:r>
            <a:r>
              <a:rPr lang="en-US" sz="1200" i="1" baseline="-25000" dirty="0" err="1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max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, </a:t>
            </a:r>
            <a:r>
              <a:rPr lang="ru-RU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нм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 (lg ε): 625 (3,63); 573 (3,89); 538 (3,94); 504 (4,20); 404 (5,25) (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хлороформ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)</a:t>
            </a:r>
            <a:endParaRPr lang="ru-RU" sz="1200" i="1" dirty="0">
              <a:latin typeface="Yu Gothic UI Semibold" panose="020B0700000000000000" pitchFamily="34" charset="-128"/>
              <a:ea typeface="Yu Gothic UI Semibold" panose="020B0700000000000000" pitchFamily="34" charset="-128"/>
              <a:cs typeface="Times New Roman" panose="02020603050405020304" pitchFamily="18" charset="0"/>
            </a:endParaRPr>
          </a:p>
          <a:p>
            <a:pPr marL="228594" indent="-228594" algn="just"/>
            <a:r>
              <a:rPr lang="pt-BR" sz="1200" b="1" i="1" baseline="30000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1</a:t>
            </a:r>
            <a:r>
              <a:rPr lang="ru-RU" sz="1200" b="1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Н ЯМР</a:t>
            </a:r>
            <a:r>
              <a:rPr lang="pt-BR" sz="1200" b="1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 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(</a:t>
            </a:r>
            <a:r>
              <a:rPr lang="ru-RU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вн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. </a:t>
            </a:r>
            <a:r>
              <a:rPr lang="ru-RU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ст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. CHCl</a:t>
            </a:r>
            <a:r>
              <a:rPr lang="pt-BR" sz="1200" i="1" baseline="-25000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3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) 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δ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, 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м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.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д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.: 10,22s (2H, 10,20-H); 10,04s (1H, 15-H); 8,66d (2H, J = 8,1Hz, 2,6-H-Ar); 8,31d (2H, J = 8,1Hz, 3,5-H-Ar); 4,43t (4H, </a:t>
            </a:r>
            <a:r>
              <a:rPr lang="pt-BR" sz="1200" i="1" baseline="30000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1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J = 7,7Hz, CH</a:t>
            </a:r>
            <a:r>
              <a:rPr lang="pt-BR" sz="1200" i="1" baseline="-25000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2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); 3,71s (6H, 2,8-CH</a:t>
            </a:r>
            <a:r>
              <a:rPr lang="pt-BR" sz="1200" i="1" baseline="-25000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3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); 3,69s (6H, 12,18-CH</a:t>
            </a:r>
            <a:r>
              <a:rPr lang="pt-BR" sz="1200" i="1" baseline="-25000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3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); 3,55s (6H, OCH</a:t>
            </a:r>
            <a:r>
              <a:rPr lang="pt-BR" sz="1200" i="1" baseline="-25000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3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); 3,33t (4H, </a:t>
            </a:r>
            <a:r>
              <a:rPr lang="pt-BR" sz="1200" i="1" baseline="30000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2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J = 7,7Hz, CH</a:t>
            </a:r>
            <a:r>
              <a:rPr lang="pt-BR" sz="1200" i="1" baseline="-25000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2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); 2,45s (6H, 3,7-CH</a:t>
            </a:r>
            <a:r>
              <a:rPr lang="pt-BR" sz="1200" i="1" baseline="-25000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3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); -3,17bs, -3,27bs (2x1H, NH) (CDCl</a:t>
            </a:r>
            <a:r>
              <a:rPr lang="pt-BR" sz="1200" i="1" baseline="-25000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3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)</a:t>
            </a:r>
            <a:endParaRPr lang="ru-RU" sz="1200" i="1" dirty="0">
              <a:latin typeface="Yu Gothic UI Semibold" panose="020B0700000000000000" pitchFamily="34" charset="-128"/>
              <a:ea typeface="Yu Gothic UI Semibold" panose="020B0700000000000000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9" name="Объект 9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977726" y="1316132"/>
            <a:ext cx="4311650" cy="2684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227584" y="912357"/>
            <a:ext cx="118947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b="1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5-(4-метоксифенил)-2,3,7,8,12,18-гексаметил-13,17-(</a:t>
            </a:r>
            <a:r>
              <a:rPr lang="ru-RU" b="1" i="1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2-оксикарбонилэтил)</a:t>
            </a:r>
            <a:r>
              <a:rPr lang="ru-RU" b="1" i="1" dirty="0" err="1" smtClean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порфин</a:t>
            </a:r>
            <a:endParaRPr lang="ru-RU" i="1" dirty="0">
              <a:latin typeface="Yu Gothic UI Semibold" panose="020B0700000000000000" pitchFamily="34" charset="-128"/>
              <a:ea typeface="Yu Gothic UI Semibold" panose="020B0700000000000000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6"/>
          <a:srcRect l="1355" t="21341" r="37231" b="10008"/>
          <a:stretch>
            <a:fillRect/>
          </a:stretch>
        </p:blipFill>
        <p:spPr bwMode="auto">
          <a:xfrm>
            <a:off x="7980803" y="1300397"/>
            <a:ext cx="3928464" cy="27490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10885355" y="1332454"/>
            <a:ext cx="9813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MALDI TOF</a:t>
            </a:r>
            <a:endParaRPr lang="ru-RU" sz="1200" i="1" dirty="0">
              <a:latin typeface="Yu Gothic UI Semibold" panose="020B0700000000000000" pitchFamily="34" charset="-128"/>
              <a:ea typeface="Yu Gothic UI Semibold" panose="020B0700000000000000" pitchFamily="34" charset="-128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463456" y="1328474"/>
            <a:ext cx="70884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200" b="1" i="1" baseline="30000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1</a:t>
            </a:r>
            <a:r>
              <a:rPr lang="ru-RU" sz="1200" b="1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Н ЯМР</a:t>
            </a:r>
            <a:endParaRPr lang="ru-RU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2480092" y="1247256"/>
            <a:ext cx="4892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b="1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ЭСП</a:t>
            </a:r>
            <a:endParaRPr lang="ru-RU" sz="1200" dirty="0"/>
          </a:p>
        </p:txBody>
      </p:sp>
      <p:sp>
        <p:nvSpPr>
          <p:cNvPr id="15" name="TextBox 14"/>
          <p:cNvSpPr txBox="1"/>
          <p:nvPr/>
        </p:nvSpPr>
        <p:spPr>
          <a:xfrm>
            <a:off x="113445" y="3471631"/>
            <a:ext cx="292910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b="1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ЭСП </a:t>
            </a:r>
            <a:r>
              <a:rPr lang="en-US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λ</a:t>
            </a:r>
            <a:r>
              <a:rPr lang="en-US" sz="1200" i="1" baseline="-25000" dirty="0" err="1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max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, </a:t>
            </a:r>
            <a:r>
              <a:rPr lang="ru-RU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нм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 (</a:t>
            </a:r>
            <a:r>
              <a:rPr lang="en-US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lg</a:t>
            </a:r>
            <a:r>
              <a:rPr lang="en-US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 ε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): 625 (3,40); 572 (3,79); 538 (3,80); 505 (4,15); 406 (5,26) (хлороформ)</a:t>
            </a:r>
          </a:p>
          <a:p>
            <a:endParaRPr lang="ru-RU" dirty="0"/>
          </a:p>
        </p:txBody>
      </p:sp>
      <p:sp>
        <p:nvSpPr>
          <p:cNvPr id="16" name="TextBox 15"/>
          <p:cNvSpPr txBox="1"/>
          <p:nvPr/>
        </p:nvSpPr>
        <p:spPr>
          <a:xfrm>
            <a:off x="1125037" y="4034009"/>
            <a:ext cx="99261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b="1" i="1" baseline="30000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1</a:t>
            </a:r>
            <a:r>
              <a:rPr lang="ru-RU" sz="1200" b="1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Н ЯМР</a:t>
            </a:r>
            <a:r>
              <a:rPr lang="pt-BR" sz="1200" b="1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 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(</a:t>
            </a:r>
            <a:r>
              <a:rPr lang="ru-RU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вн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. </a:t>
            </a:r>
            <a:r>
              <a:rPr lang="ru-RU" sz="1200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ст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. CHCl</a:t>
            </a:r>
            <a:r>
              <a:rPr lang="pt-BR" sz="1200" i="1" baseline="-25000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3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) 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δ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, 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м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.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д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.: 10,18s (2H, 10,20-H); 9,98s (1H, 15-H); 7,93dt (2H, J = 8,4Hz, </a:t>
            </a:r>
            <a:r>
              <a:rPr lang="pt-BR" sz="1200" i="1" baseline="30000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1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J = 2,4Hz,</a:t>
            </a:r>
            <a:r>
              <a:rPr lang="ru-RU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 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2,6-H-Ar); 7,29dt (2H, J = 8,4Hz, </a:t>
            </a:r>
            <a:r>
              <a:rPr lang="pt-BR" sz="1200" i="1" baseline="30000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1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J = 2,4Hz, 3,5-H-Ar); 4,43t (4H, </a:t>
            </a:r>
            <a:r>
              <a:rPr lang="pt-BR" sz="1200" i="1" baseline="30000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2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J = 7,9Hz, CH</a:t>
            </a:r>
            <a:r>
              <a:rPr lang="pt-BR" sz="1200" i="1" baseline="-25000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2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); 4,13s (3H, OCH</a:t>
            </a:r>
            <a:r>
              <a:rPr lang="pt-BR" sz="1200" i="1" baseline="-25000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3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); 3,70s (6H, 2,8-CH</a:t>
            </a:r>
            <a:r>
              <a:rPr lang="pt-BR" sz="1200" i="1" baseline="-25000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3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); 3,68s (6H, 12,18-CH</a:t>
            </a:r>
            <a:r>
              <a:rPr lang="pt-BR" sz="1200" i="1" baseline="-25000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3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); 3,55s (6H, OCH</a:t>
            </a:r>
            <a:r>
              <a:rPr lang="pt-BR" sz="1200" i="1" baseline="-25000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3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); 3,32t (4H, </a:t>
            </a:r>
            <a:r>
              <a:rPr lang="pt-BR" sz="1200" i="1" baseline="30000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2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J = 7,9Hz, CH</a:t>
            </a:r>
            <a:r>
              <a:rPr lang="pt-BR" sz="1200" i="1" baseline="-25000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2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); 2,52s (6H, 3,7-CH</a:t>
            </a:r>
            <a:r>
              <a:rPr lang="pt-BR" sz="1200" i="1" baseline="-25000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3</a:t>
            </a:r>
            <a:r>
              <a:rPr lang="pt-BR" sz="1200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); -3,16bs,  -3,26bs (2x1H, NH) (CDCl</a:t>
            </a:r>
            <a:r>
              <a:rPr lang="pt-BR" sz="1200" i="1" baseline="-25000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3</a:t>
            </a:r>
            <a:r>
              <a:rPr lang="pt-BR" sz="1200" i="1" dirty="0" smtClean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)</a:t>
            </a:r>
            <a:endParaRPr lang="ru-RU" sz="1200" i="1" dirty="0">
              <a:latin typeface="Yu Gothic UI Semibold" panose="020B0700000000000000" pitchFamily="34" charset="-128"/>
              <a:ea typeface="Yu Gothic UI Semibold" panose="020B0700000000000000" pitchFamily="34" charset="-128"/>
              <a:cs typeface="Times New Roman" panose="02020603050405020304" pitchFamily="18" charset="0"/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0" y="4713607"/>
            <a:ext cx="746557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594" indent="-228594" algn="just"/>
            <a:r>
              <a:rPr lang="en-US" b="1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5-(4-нитрофенил)-2,3,7,8,12,18-гексаметил-13,17-(2-метоксикарбонилэтил)</a:t>
            </a:r>
            <a:r>
              <a:rPr lang="en-US" b="1" i="1" dirty="0" err="1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порфин</a:t>
            </a:r>
            <a:endParaRPr lang="ru-RU" i="1" dirty="0">
              <a:latin typeface="Yu Gothic UI Semibold" panose="020B0700000000000000" pitchFamily="34" charset="-128"/>
              <a:ea typeface="Yu Gothic UI Semibold" panose="020B0700000000000000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18" name="Рисунок 1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242642" y="4452232"/>
            <a:ext cx="4820127" cy="2405768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10885354" y="4575107"/>
            <a:ext cx="9813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i="1" dirty="0">
                <a:latin typeface="Yu Gothic UI Semibold" panose="020B0700000000000000" pitchFamily="34" charset="-128"/>
                <a:ea typeface="Yu Gothic UI Semibold" panose="020B0700000000000000" pitchFamily="34" charset="-128"/>
                <a:cs typeface="Times New Roman" panose="02020603050405020304" pitchFamily="18" charset="0"/>
              </a:rPr>
              <a:t>MALDI TOF</a:t>
            </a:r>
            <a:endParaRPr lang="ru-RU" sz="1200" i="1" dirty="0">
              <a:latin typeface="Yu Gothic UI Semibold" panose="020B0700000000000000" pitchFamily="34" charset="-128"/>
              <a:ea typeface="Yu Gothic UI Semibold" panose="020B07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80199864"/>
      </p:ext>
    </p:extLst>
  </p:cSld>
  <p:clrMapOvr>
    <a:masterClrMapping/>
  </p:clrMapOvr>
</p:sld>
</file>

<file path=ppt/theme/theme1.xml><?xml version="1.0" encoding="utf-8"?>
<a:theme xmlns:a="http://schemas.openxmlformats.org/drawingml/2006/main" name="Капля">
  <a:themeElements>
    <a:clrScheme name="Капля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Капля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Капля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A633B6A3-9E7F-4C10-9C98-2517A3134361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Капля</Template>
  <TotalTime>1046</TotalTime>
  <Words>1895</Words>
  <Application>Microsoft Office PowerPoint</Application>
  <PresentationFormat>Широкоэкранный</PresentationFormat>
  <Paragraphs>230</Paragraphs>
  <Slides>15</Slides>
  <Notes>3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5</vt:i4>
      </vt:variant>
    </vt:vector>
  </HeadingPairs>
  <TitlesOfParts>
    <vt:vector size="24" baseType="lpstr">
      <vt:lpstr>Yu Gothic UI Semibold</vt:lpstr>
      <vt:lpstr>Arial</vt:lpstr>
      <vt:lpstr>Calibri</vt:lpstr>
      <vt:lpstr>Calibri Light</vt:lpstr>
      <vt:lpstr>Times New Roman</vt:lpstr>
      <vt:lpstr>Tw Cen MT</vt:lpstr>
      <vt:lpstr>Капля</vt:lpstr>
      <vt:lpstr>CS ChemDraw Drawing</vt:lpstr>
      <vt:lpstr>Origin50.Graph</vt:lpstr>
      <vt:lpstr>Биладиены как универсальные предшественники для синтеза порфириноидов различного строения</vt:lpstr>
      <vt:lpstr>Объекты изучения</vt:lpstr>
      <vt:lpstr>Методы синтеза β-замещенных порфиринов  (имеющих также заместители в мезо-положениях)</vt:lpstr>
      <vt:lpstr>Методы синтеза β-замещенных сапфиринов</vt:lpstr>
      <vt:lpstr>Методы синтеза β-замещенных корролов</vt:lpstr>
      <vt:lpstr>Презентация PowerPoint</vt:lpstr>
      <vt:lpstr>Синтез биладиенов а,с - дигидробромидов</vt:lpstr>
      <vt:lpstr>Синтез моно-мезо-β-замещенных порфиринов</vt:lpstr>
      <vt:lpstr>Презентация PowerPoint</vt:lpstr>
      <vt:lpstr>Синтез β-замещенных корролов</vt:lpstr>
      <vt:lpstr>Спектральные характеристики β-замещенных корролов </vt:lpstr>
      <vt:lpstr>Синтез β-замещенных  сапфиринов</vt:lpstr>
      <vt:lpstr>Спектральные данные β-замещенных  сапфиринов </vt:lpstr>
      <vt:lpstr>Синтез искаженных макроциклов минуя стадию выделения биладиенов</vt:lpstr>
      <vt:lpstr>Спасибо за внимание</vt:lpstr>
    </vt:vector>
  </TitlesOfParts>
  <Company>SPecialiST RePack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Darya Petrova</dc:creator>
  <cp:lastModifiedBy>Darya Petrova</cp:lastModifiedBy>
  <cp:revision>73</cp:revision>
  <cp:lastPrinted>2022-06-24T08:47:58Z</cp:lastPrinted>
  <dcterms:created xsi:type="dcterms:W3CDTF">2022-06-16T14:10:03Z</dcterms:created>
  <dcterms:modified xsi:type="dcterms:W3CDTF">2022-06-24T08:50:46Z</dcterms:modified>
</cp:coreProperties>
</file>